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9E15C3" w14:textId="6CC25832" w:rsidR="00320354" w:rsidRPr="005F4551" w:rsidRDefault="00F105C0" w:rsidP="00320354">
      <w:pPr>
        <w:pStyle w:val="Tittel"/>
        <w:jc w:val="center"/>
        <w:rPr>
          <w:rFonts w:ascii="Franklin Gothic Book" w:hAnsi="Franklin Gothic Book"/>
          <w:sz w:val="48"/>
          <w:szCs w:val="48"/>
        </w:rPr>
      </w:pPr>
      <w:r w:rsidRPr="005F4551">
        <w:rPr>
          <w:rFonts w:ascii="Franklin Gothic Book" w:hAnsi="Franklin Gothic Book"/>
          <w:sz w:val="48"/>
          <w:szCs w:val="48"/>
        </w:rPr>
        <w:t>Lø</w:t>
      </w:r>
      <w:r w:rsidR="00EA7BFA" w:rsidRPr="005F4551">
        <w:rPr>
          <w:rFonts w:ascii="Franklin Gothic Book" w:hAnsi="Franklin Gothic Book"/>
          <w:sz w:val="48"/>
          <w:szCs w:val="48"/>
        </w:rPr>
        <w:t>sni</w:t>
      </w:r>
      <w:r w:rsidRPr="005F4551">
        <w:rPr>
          <w:rFonts w:ascii="Franklin Gothic Book" w:hAnsi="Franklin Gothic Book"/>
          <w:sz w:val="48"/>
          <w:szCs w:val="48"/>
        </w:rPr>
        <w:t xml:space="preserve">ng eksamen </w:t>
      </w:r>
      <w:r w:rsidR="00320354" w:rsidRPr="005F4551">
        <w:rPr>
          <w:rFonts w:ascii="Franklin Gothic Book" w:hAnsi="Franklin Gothic Book"/>
          <w:sz w:val="48"/>
          <w:szCs w:val="48"/>
        </w:rPr>
        <w:t>R1 h</w:t>
      </w:r>
      <w:r w:rsidR="00EA7BFA" w:rsidRPr="005F4551">
        <w:rPr>
          <w:rFonts w:ascii="Franklin Gothic Book" w:hAnsi="Franklin Gothic Book"/>
          <w:sz w:val="48"/>
          <w:szCs w:val="48"/>
        </w:rPr>
        <w:t>øs</w:t>
      </w:r>
      <w:r w:rsidR="00320354" w:rsidRPr="005F4551">
        <w:rPr>
          <w:rFonts w:ascii="Franklin Gothic Book" w:hAnsi="Franklin Gothic Book"/>
          <w:sz w:val="48"/>
          <w:szCs w:val="48"/>
        </w:rPr>
        <w:t>t 2018</w:t>
      </w:r>
    </w:p>
    <w:p w14:paraId="5CB5C031" w14:textId="77777777" w:rsidR="002E3226" w:rsidRPr="005F4551" w:rsidRDefault="002E3226" w:rsidP="002E3226">
      <w:pPr>
        <w:pStyle w:val="Overskrift1"/>
      </w:pPr>
      <w:r w:rsidRPr="005F4551">
        <w:br/>
        <w:t>DEL 1</w:t>
      </w:r>
    </w:p>
    <w:p w14:paraId="439AF649" w14:textId="7F3DA6B5" w:rsidR="002E3226" w:rsidRPr="005F4551" w:rsidRDefault="002E3226" w:rsidP="002E3226">
      <w:pPr>
        <w:pStyle w:val="Overskrift1"/>
      </w:pPr>
      <w:r w:rsidRPr="005F4551">
        <w:t>Ut</w:t>
      </w:r>
      <w:r w:rsidR="00EA7BFA" w:rsidRPr="005F4551">
        <w:t>e</w:t>
      </w:r>
      <w:r w:rsidRPr="005F4551">
        <w:t>n hjelpemid</w:t>
      </w:r>
      <w:r w:rsidR="00B541AB" w:rsidRPr="005F4551">
        <w:t>ler</w:t>
      </w:r>
      <w:r w:rsidRPr="005F4551">
        <w:br/>
      </w:r>
    </w:p>
    <w:p w14:paraId="2AE72A3C" w14:textId="77777777" w:rsidR="001A6140" w:rsidRPr="005F4551" w:rsidRDefault="001A6140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014BFFDD" w14:textId="7F09EF55" w:rsidR="00BC5D59" w:rsidRPr="001A6140" w:rsidRDefault="004617A3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EA7BFA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</w:t>
      </w:r>
      <w:r w:rsidR="001A6140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 1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 </w:t>
      </w:r>
      <w:r w:rsidR="00532E9C" w:rsidRPr="001A6140">
        <w:rPr>
          <w:rStyle w:val="BrdtekstTegn"/>
          <w:rFonts w:eastAsiaTheme="majorEastAsia"/>
        </w:rPr>
        <w:t xml:space="preserve"> </w:t>
      </w:r>
      <w:r w:rsidR="00532E9C" w:rsidRPr="001A6140">
        <w:rPr>
          <w:rStyle w:val="BrdtekstTegn"/>
          <w:rFonts w:eastAsiaTheme="majorEastAsia"/>
          <w:color w:val="auto"/>
        </w:rPr>
        <w:t xml:space="preserve">(5 </w:t>
      </w:r>
      <w:r w:rsidR="00320354" w:rsidRPr="001A6140">
        <w:rPr>
          <w:rStyle w:val="BrdtekstTegn"/>
          <w:rFonts w:eastAsiaTheme="majorEastAsia"/>
          <w:color w:val="auto"/>
        </w:rPr>
        <w:t>poeng)</w:t>
      </w:r>
    </w:p>
    <w:p w14:paraId="5BA38060" w14:textId="2A66CB00" w:rsidR="00532E9C" w:rsidRPr="005F4551" w:rsidRDefault="00532E9C" w:rsidP="0032035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Deriver funksjon</w:t>
      </w:r>
      <w:r w:rsidR="00EA7BFA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</w:t>
      </w:r>
    </w:p>
    <w:p w14:paraId="2A80BA78" w14:textId="77777777" w:rsidR="00532E9C" w:rsidRPr="00392D43" w:rsidRDefault="00FA377B" w:rsidP="00532E9C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b-NO"/>
        </w:rPr>
      </w:pPr>
      <w:r w:rsidRPr="00FA377B">
        <w:rPr>
          <w:position w:val="-10"/>
        </w:rPr>
        <w:object w:dxaOrig="1820" w:dyaOrig="360" w14:anchorId="4A0BF0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8pt" o:ole="">
            <v:imagedata r:id="rId10" o:title=""/>
          </v:shape>
          <o:OLEObject Type="Embed" ProgID="Equation.DSMT4" ShapeID="_x0000_i1025" DrawAspect="Content" ObjectID="_1640169499" r:id="rId11"/>
        </w:object>
      </w:r>
    </w:p>
    <w:p w14:paraId="277E597F" w14:textId="77777777" w:rsidR="00392D43" w:rsidRPr="00532E9C" w:rsidRDefault="00FA377B" w:rsidP="00D46E70">
      <w:pPr>
        <w:pStyle w:val="Lysing"/>
        <w:rPr>
          <w:lang w:val="nb-NO"/>
        </w:rPr>
      </w:pPr>
      <w:r w:rsidRPr="00FA377B">
        <w:rPr>
          <w:position w:val="-10"/>
        </w:rPr>
        <w:object w:dxaOrig="1760" w:dyaOrig="360" w14:anchorId="4716C787">
          <v:shape id="_x0000_i1026" type="#_x0000_t75" style="width:88pt;height:18pt" o:ole="">
            <v:imagedata r:id="rId12" o:title=""/>
          </v:shape>
          <o:OLEObject Type="Embed" ProgID="Equation.DSMT4" ShapeID="_x0000_i1026" DrawAspect="Content" ObjectID="_1640169500" r:id="rId13"/>
        </w:object>
      </w:r>
    </w:p>
    <w:p w14:paraId="353C370D" w14:textId="77777777" w:rsidR="00532E9C" w:rsidRDefault="00FA377B" w:rsidP="00532E9C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10"/>
        </w:rPr>
        <w:object w:dxaOrig="1400" w:dyaOrig="360" w14:anchorId="4FF15C23">
          <v:shape id="_x0000_i1027" type="#_x0000_t75" style="width:70pt;height:18pt" o:ole="">
            <v:imagedata r:id="rId14" o:title=""/>
          </v:shape>
          <o:OLEObject Type="Embed" ProgID="Equation.DSMT4" ShapeID="_x0000_i1027" DrawAspect="Content" ObjectID="_1640169501" r:id="rId15"/>
        </w:object>
      </w:r>
    </w:p>
    <w:p w14:paraId="6218C65C" w14:textId="77777777" w:rsidR="00ED47E2" w:rsidRPr="006F4D02" w:rsidRDefault="006F4D02" w:rsidP="00D46E70">
      <w:pPr>
        <w:pStyle w:val="Lysing"/>
      </w:pPr>
      <w:r w:rsidRPr="006F4D02">
        <w:t xml:space="preserve">Produktregelen for derivasjon med </w:t>
      </w:r>
      <w:r w:rsidR="00FA377B" w:rsidRPr="00FA377B">
        <w:rPr>
          <w:position w:val="-6"/>
        </w:rPr>
        <w:object w:dxaOrig="660" w:dyaOrig="320" w14:anchorId="7968793D">
          <v:shape id="_x0000_i1028" type="#_x0000_t75" style="width:33pt;height:16pt" o:ole="">
            <v:imagedata r:id="rId16" o:title=""/>
          </v:shape>
          <o:OLEObject Type="Embed" ProgID="Equation.DSMT4" ShapeID="_x0000_i1028" DrawAspect="Content" ObjectID="_1640169502" r:id="rId17"/>
        </w:object>
      </w:r>
      <w:r w:rsidRPr="006F4D02">
        <w:t xml:space="preserve"> og  </w:t>
      </w:r>
      <w:r w:rsidR="00FA377B" w:rsidRPr="00025957">
        <w:rPr>
          <w:position w:val="-4"/>
        </w:rPr>
        <w:object w:dxaOrig="740" w:dyaOrig="260" w14:anchorId="380000C9">
          <v:shape id="_x0000_i1029" type="#_x0000_t75" style="width:37pt;height:13pt" o:ole="">
            <v:imagedata r:id="rId18" o:title=""/>
          </v:shape>
          <o:OLEObject Type="Embed" ProgID="Equation.DSMT4" ShapeID="_x0000_i1029" DrawAspect="Content" ObjectID="_1640169503" r:id="rId19"/>
        </w:object>
      </w:r>
      <w:r w:rsidRPr="006F4D02">
        <w:t>:</w:t>
      </w:r>
      <w:r w:rsidR="00ED47E2" w:rsidRPr="006F4D02">
        <w:t xml:space="preserve"> </w:t>
      </w:r>
    </w:p>
    <w:p w14:paraId="6B7EB30D" w14:textId="77777777" w:rsidR="00771ECD" w:rsidRPr="00532E9C" w:rsidRDefault="00FA377B" w:rsidP="00D46E70">
      <w:pPr>
        <w:pStyle w:val="Lysing"/>
      </w:pPr>
      <w:r w:rsidRPr="00FA377B">
        <w:rPr>
          <w:position w:val="-24"/>
        </w:rPr>
        <w:object w:dxaOrig="3540" w:dyaOrig="620" w14:anchorId="732B00F3">
          <v:shape id="_x0000_i1030" type="#_x0000_t75" style="width:177pt;height:31pt" o:ole="">
            <v:imagedata r:id="rId20" o:title=""/>
          </v:shape>
          <o:OLEObject Type="Embed" ProgID="Equation.DSMT4" ShapeID="_x0000_i1030" DrawAspect="Content" ObjectID="_1640169504" r:id="rId21"/>
        </w:object>
      </w:r>
    </w:p>
    <w:p w14:paraId="76A7EEAF" w14:textId="77777777" w:rsidR="00532E9C" w:rsidRDefault="00FA377B" w:rsidP="00532E9C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24"/>
        </w:rPr>
        <w:object w:dxaOrig="1219" w:dyaOrig="620" w14:anchorId="53D053A0">
          <v:shape id="_x0000_i1031" type="#_x0000_t75" style="width:61pt;height:31pt" o:ole="">
            <v:imagedata r:id="rId22" o:title=""/>
          </v:shape>
          <o:OLEObject Type="Embed" ProgID="Equation.DSMT4" ShapeID="_x0000_i1031" DrawAspect="Content" ObjectID="_1640169505" r:id="rId23"/>
        </w:object>
      </w:r>
    </w:p>
    <w:p w14:paraId="237C9E3F" w14:textId="77777777" w:rsidR="00ED47E2" w:rsidRPr="006F4D02" w:rsidRDefault="006F4D02" w:rsidP="00D46E70">
      <w:pPr>
        <w:pStyle w:val="Lysing"/>
      </w:pPr>
      <w:r w:rsidRPr="006F4D02">
        <w:t xml:space="preserve">Brøkregelen for derivasjon med </w:t>
      </w:r>
      <w:r w:rsidR="00FA377B" w:rsidRPr="00FA377B">
        <w:rPr>
          <w:position w:val="-6"/>
        </w:rPr>
        <w:object w:dxaOrig="900" w:dyaOrig="279" w14:anchorId="7A2509F2">
          <v:shape id="_x0000_i1032" type="#_x0000_t75" style="width:45pt;height:14pt" o:ole="">
            <v:imagedata r:id="rId24" o:title=""/>
          </v:shape>
          <o:OLEObject Type="Embed" ProgID="Equation.DSMT4" ShapeID="_x0000_i1032" DrawAspect="Content" ObjectID="_1640169506" r:id="rId25"/>
        </w:object>
      </w:r>
      <w:r w:rsidRPr="006F4D02">
        <w:t xml:space="preserve"> og </w:t>
      </w:r>
      <w:r w:rsidR="00FA377B" w:rsidRPr="00FA377B">
        <w:rPr>
          <w:position w:val="-6"/>
        </w:rPr>
        <w:object w:dxaOrig="880" w:dyaOrig="320" w14:anchorId="79FB8D89">
          <v:shape id="_x0000_i1033" type="#_x0000_t75" style="width:44pt;height:16pt" o:ole="">
            <v:imagedata r:id="rId26" o:title=""/>
          </v:shape>
          <o:OLEObject Type="Embed" ProgID="Equation.DSMT4" ShapeID="_x0000_i1033" DrawAspect="Content" ObjectID="_1640169507" r:id="rId27"/>
        </w:object>
      </w:r>
      <w:r>
        <w:t>:</w:t>
      </w:r>
      <w:r w:rsidR="00AA376B">
        <w:br/>
      </w:r>
    </w:p>
    <w:p w14:paraId="7ECF954C" w14:textId="77777777" w:rsidR="00ED47E2" w:rsidRDefault="00FA377B" w:rsidP="00D46E70">
      <w:pPr>
        <w:pStyle w:val="Lysing"/>
      </w:pPr>
      <w:r w:rsidRPr="00FA377B">
        <w:rPr>
          <w:position w:val="-42"/>
        </w:rPr>
        <w:object w:dxaOrig="6140" w:dyaOrig="840" w14:anchorId="4271AE17">
          <v:shape id="_x0000_i1034" type="#_x0000_t75" style="width:307pt;height:42pt" o:ole="">
            <v:imagedata r:id="rId28" o:title=""/>
          </v:shape>
          <o:OLEObject Type="Embed" ProgID="Equation.DSMT4" ShapeID="_x0000_i1034" DrawAspect="Content" ObjectID="_1640169508" r:id="rId29"/>
        </w:object>
      </w:r>
    </w:p>
    <w:p w14:paraId="7C9F9092" w14:textId="77777777" w:rsidR="00AA376B" w:rsidRDefault="00AA376B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</w:pP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br w:type="page"/>
      </w:r>
    </w:p>
    <w:p w14:paraId="107A3CEF" w14:textId="75E81838" w:rsidR="001A6140" w:rsidRPr="001A6140" w:rsidRDefault="001A6140" w:rsidP="001A6140">
      <w:pPr>
        <w:pStyle w:val="Overskrift2"/>
        <w:rPr>
          <w:rFonts w:ascii="Franklin Gothic Book" w:hAnsi="Franklin Gothic Book" w:cs="Times New Roman"/>
          <w:color w:val="auto"/>
          <w:sz w:val="24"/>
          <w:szCs w:val="24"/>
          <w:lang w:val="x-none" w:eastAsia="x-none"/>
        </w:rPr>
      </w:pPr>
      <w:proofErr w:type="spellStart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lastRenderedPageBreak/>
        <w:t>Oppg</w:t>
      </w:r>
      <w:r w:rsidR="00EA7BFA"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a</w:t>
      </w: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ve</w:t>
      </w:r>
      <w:proofErr w:type="spellEnd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 xml:space="preserve"> 2 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4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3C805519" w14:textId="019368E2" w:rsidR="00532E9C" w:rsidRPr="00532E9C" w:rsidRDefault="00532E9C" w:rsidP="00532E9C">
      <w:pPr>
        <w:rPr>
          <w:rFonts w:ascii="Franklin Gothic Book" w:hAnsi="Franklin Gothic Book"/>
          <w:sz w:val="24"/>
          <w:szCs w:val="24"/>
        </w:rPr>
      </w:pPr>
      <w:r w:rsidRPr="00532E9C">
        <w:rPr>
          <w:rFonts w:ascii="Franklin Gothic Book" w:hAnsi="Franklin Gothic Book"/>
          <w:sz w:val="24"/>
          <w:szCs w:val="24"/>
        </w:rPr>
        <w:t xml:space="preserve">Løs </w:t>
      </w:r>
      <w:proofErr w:type="spellStart"/>
      <w:r w:rsidRPr="00532E9C">
        <w:rPr>
          <w:rFonts w:ascii="Franklin Gothic Book" w:hAnsi="Franklin Gothic Book"/>
          <w:sz w:val="24"/>
          <w:szCs w:val="24"/>
        </w:rPr>
        <w:t>likning</w:t>
      </w:r>
      <w:r w:rsidR="00EA7BFA">
        <w:rPr>
          <w:rFonts w:ascii="Franklin Gothic Book" w:hAnsi="Franklin Gothic Book"/>
          <w:sz w:val="24"/>
          <w:szCs w:val="24"/>
        </w:rPr>
        <w:t>e</w:t>
      </w:r>
      <w:r w:rsidRPr="00532E9C">
        <w:rPr>
          <w:rFonts w:ascii="Franklin Gothic Book" w:hAnsi="Franklin Gothic Book"/>
          <w:sz w:val="24"/>
          <w:szCs w:val="24"/>
        </w:rPr>
        <w:t>ne</w:t>
      </w:r>
      <w:proofErr w:type="spellEnd"/>
    </w:p>
    <w:p w14:paraId="224D635F" w14:textId="77777777" w:rsidR="00532E9C" w:rsidRDefault="00FA377B" w:rsidP="00532E9C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6"/>
        </w:rPr>
        <w:object w:dxaOrig="1700" w:dyaOrig="320" w14:anchorId="1E3082CC">
          <v:shape id="_x0000_i1035" type="#_x0000_t75" style="width:85pt;height:16pt" o:ole="">
            <v:imagedata r:id="rId30" o:title=""/>
          </v:shape>
          <o:OLEObject Type="Embed" ProgID="Equation.DSMT4" ShapeID="_x0000_i1035" DrawAspect="Content" ObjectID="_1640169509" r:id="rId31"/>
        </w:object>
      </w:r>
    </w:p>
    <w:p w14:paraId="0DE9EB56" w14:textId="77777777" w:rsidR="000E37CA" w:rsidRPr="00FC7D80" w:rsidRDefault="00FA377B" w:rsidP="00011206">
      <w:pPr>
        <w:pStyle w:val="Lysing"/>
      </w:pPr>
      <w:r w:rsidRPr="00FA377B">
        <w:rPr>
          <w:position w:val="-16"/>
        </w:rPr>
        <w:object w:dxaOrig="1900" w:dyaOrig="480" w14:anchorId="461688CD">
          <v:shape id="_x0000_i1036" type="#_x0000_t75" style="width:95pt;height:24pt" o:ole="">
            <v:imagedata r:id="rId32" o:title=""/>
          </v:shape>
          <o:OLEObject Type="Embed" ProgID="Equation.DSMT4" ShapeID="_x0000_i1036" DrawAspect="Content" ObjectID="_1640169510" r:id="rId33"/>
        </w:object>
      </w:r>
    </w:p>
    <w:p w14:paraId="61F60214" w14:textId="77777777" w:rsidR="00780509" w:rsidRDefault="00FA377B" w:rsidP="00011206">
      <w:pPr>
        <w:pStyle w:val="Lysing"/>
      </w:pPr>
      <w:r w:rsidRPr="00FA377B">
        <w:rPr>
          <w:position w:val="-16"/>
        </w:rPr>
        <w:object w:dxaOrig="2000" w:dyaOrig="440" w14:anchorId="698AFF41">
          <v:shape id="_x0000_i1037" type="#_x0000_t75" style="width:100pt;height:22pt" o:ole="">
            <v:imagedata r:id="rId34" o:title=""/>
          </v:shape>
          <o:OLEObject Type="Embed" ProgID="Equation.DSMT4" ShapeID="_x0000_i1037" DrawAspect="Content" ObjectID="_1640169511" r:id="rId35"/>
        </w:object>
      </w:r>
      <w:r w:rsidR="00780509">
        <w:t xml:space="preserve">    </w:t>
      </w:r>
    </w:p>
    <w:p w14:paraId="35BAB02E" w14:textId="77777777" w:rsidR="00AA376B" w:rsidRDefault="00AA376B" w:rsidP="00011206">
      <w:pPr>
        <w:pStyle w:val="Lysing"/>
      </w:pPr>
      <w:r w:rsidRPr="00AA376B">
        <w:rPr>
          <w:position w:val="-12"/>
        </w:rPr>
        <w:object w:dxaOrig="2100" w:dyaOrig="380" w14:anchorId="146F5834">
          <v:shape id="_x0000_i1038" type="#_x0000_t75" style="width:105pt;height:19pt" o:ole="">
            <v:imagedata r:id="rId36" o:title=""/>
          </v:shape>
          <o:OLEObject Type="Embed" ProgID="Equation.DSMT4" ShapeID="_x0000_i1038" DrawAspect="Content" ObjectID="_1640169512" r:id="rId37"/>
        </w:object>
      </w:r>
    </w:p>
    <w:p w14:paraId="5605924D" w14:textId="6F7519F5" w:rsidR="00AA376B" w:rsidRDefault="00AA376B" w:rsidP="00AA376B">
      <w:pPr>
        <w:pStyle w:val="Lysing"/>
      </w:pPr>
      <w:r>
        <w:br/>
      </w:r>
      <w:r w:rsidRPr="00780509">
        <w:t xml:space="preserve">Merk: Om du </w:t>
      </w:r>
      <w:proofErr w:type="spellStart"/>
      <w:r w:rsidRPr="00780509">
        <w:t>ikke</w:t>
      </w:r>
      <w:proofErr w:type="spellEnd"/>
      <w:r w:rsidRPr="00780509">
        <w:t xml:space="preserve"> </w:t>
      </w:r>
      <w:r w:rsidR="00EA7BFA">
        <w:t>klarer</w:t>
      </w:r>
      <w:r w:rsidRPr="00780509">
        <w:t xml:space="preserve"> å faktorisere direkte, </w:t>
      </w:r>
      <w:r w:rsidR="008A6CE3">
        <w:t>kan</w:t>
      </w:r>
      <w:r w:rsidRPr="00780509">
        <w:t xml:space="preserve"> du bruke abc-formelen</w:t>
      </w:r>
      <w:r>
        <w:t>:</w:t>
      </w:r>
      <w:r w:rsidRPr="00780509">
        <w:t xml:space="preserve"> </w:t>
      </w:r>
      <w:r w:rsidR="008A6CE3">
        <w:br/>
      </w:r>
      <w:r w:rsidR="008A6CE3">
        <w:br/>
      </w:r>
      <w:r w:rsidRPr="00FA377B">
        <w:rPr>
          <w:position w:val="-24"/>
        </w:rPr>
        <w:object w:dxaOrig="2600" w:dyaOrig="700" w14:anchorId="0E977279">
          <v:shape id="_x0000_i1039" type="#_x0000_t75" style="width:130pt;height:35pt" o:ole="">
            <v:imagedata r:id="rId38" o:title=""/>
          </v:shape>
          <o:OLEObject Type="Embed" ProgID="Equation.DSMT4" ShapeID="_x0000_i1039" DrawAspect="Content" ObjectID="_1640169513" r:id="rId39"/>
        </w:object>
      </w:r>
    </w:p>
    <w:p w14:paraId="2ECA79A7" w14:textId="77777777" w:rsidR="00AA376B" w:rsidRDefault="00AA376B" w:rsidP="00AA376B">
      <w:pPr>
        <w:pStyle w:val="Lysing"/>
      </w:pPr>
      <w:r w:rsidRPr="00FA377B">
        <w:rPr>
          <w:position w:val="-24"/>
        </w:rPr>
        <w:object w:dxaOrig="1200" w:dyaOrig="620" w14:anchorId="630F4C8B">
          <v:shape id="_x0000_i1040" type="#_x0000_t75" style="width:60pt;height:31pt" o:ole="">
            <v:imagedata r:id="rId40" o:title=""/>
          </v:shape>
          <o:OLEObject Type="Embed" ProgID="Equation.DSMT4" ShapeID="_x0000_i1040" DrawAspect="Content" ObjectID="_1640169514" r:id="rId41"/>
        </w:object>
      </w:r>
    </w:p>
    <w:p w14:paraId="28A9C1CD" w14:textId="77777777" w:rsidR="00AA376B" w:rsidRDefault="00AA376B" w:rsidP="00AA376B">
      <w:pPr>
        <w:pStyle w:val="Lysing"/>
      </w:pPr>
      <w:r w:rsidRPr="00AA376B">
        <w:rPr>
          <w:position w:val="-12"/>
        </w:rPr>
        <w:object w:dxaOrig="2100" w:dyaOrig="380" w14:anchorId="5CF8605D">
          <v:shape id="_x0000_i1041" type="#_x0000_t75" style="width:105pt;height:19pt" o:ole="">
            <v:imagedata r:id="rId36" o:title=""/>
          </v:shape>
          <o:OLEObject Type="Embed" ProgID="Equation.DSMT4" ShapeID="_x0000_i1041" DrawAspect="Content" ObjectID="_1640169515" r:id="rId42"/>
        </w:object>
      </w:r>
    </w:p>
    <w:p w14:paraId="137CAFEA" w14:textId="77777777" w:rsidR="00FC7D80" w:rsidRPr="00AA376B" w:rsidRDefault="00FC7D80" w:rsidP="00AA376B">
      <w:pPr>
        <w:pStyle w:val="Lysing"/>
      </w:pPr>
    </w:p>
    <w:p w14:paraId="317560B3" w14:textId="3C0895EA" w:rsidR="00181ACD" w:rsidRPr="00295680" w:rsidRDefault="00FA377B" w:rsidP="00011206">
      <w:pPr>
        <w:pStyle w:val="Lysing"/>
        <w:rPr>
          <w:lang w:val="nb-NO"/>
        </w:rPr>
      </w:pPr>
      <w:r w:rsidRPr="00FA377B">
        <w:rPr>
          <w:position w:val="-6"/>
        </w:rPr>
        <w:object w:dxaOrig="279" w:dyaOrig="320" w14:anchorId="3F95B0E4">
          <v:shape id="_x0000_i1042" type="#_x0000_t75" style="width:14pt;height:16pt" o:ole="">
            <v:imagedata r:id="rId43" o:title=""/>
          </v:shape>
          <o:OLEObject Type="Embed" ProgID="Equation.DSMT4" ShapeID="_x0000_i1042" DrawAspect="Content" ObjectID="_1640169516" r:id="rId44"/>
        </w:object>
      </w:r>
      <w:r w:rsidR="00FC7D80" w:rsidRPr="00295680">
        <w:rPr>
          <w:lang w:val="nb-NO"/>
        </w:rPr>
        <w:t xml:space="preserve"> kan aldri bli negativ, så </w:t>
      </w:r>
      <w:r w:rsidRPr="00FA377B">
        <w:rPr>
          <w:position w:val="-6"/>
        </w:rPr>
        <w:object w:dxaOrig="680" w:dyaOrig="320" w14:anchorId="6CB00440">
          <v:shape id="_x0000_i1043" type="#_x0000_t75" style="width:34pt;height:16pt" o:ole="">
            <v:imagedata r:id="rId45" o:title=""/>
          </v:shape>
          <o:OLEObject Type="Embed" ProgID="Equation.DSMT4" ShapeID="_x0000_i1043" DrawAspect="Content" ObjectID="_1640169517" r:id="rId46"/>
        </w:object>
      </w:r>
      <w:r w:rsidR="00FC7D80" w:rsidRPr="00295680">
        <w:rPr>
          <w:lang w:val="nb-NO"/>
        </w:rPr>
        <w:t xml:space="preserve"> er en</w:t>
      </w:r>
      <w:r w:rsidR="00EA7BFA" w:rsidRPr="00295680">
        <w:rPr>
          <w:lang w:val="nb-NO"/>
        </w:rPr>
        <w:t>e</w:t>
      </w:r>
      <w:r w:rsidR="00FC7D80" w:rsidRPr="00295680">
        <w:rPr>
          <w:lang w:val="nb-NO"/>
        </w:rPr>
        <w:t>ste alternativ.</w:t>
      </w:r>
    </w:p>
    <w:p w14:paraId="7F0B91CF" w14:textId="77777777" w:rsidR="00FC7D80" w:rsidRPr="00B76BBB" w:rsidRDefault="00FA377B" w:rsidP="00011206">
      <w:pPr>
        <w:pStyle w:val="Lysing"/>
      </w:pPr>
      <w:r w:rsidRPr="00FA377B">
        <w:rPr>
          <w:position w:val="-6"/>
        </w:rPr>
        <w:object w:dxaOrig="680" w:dyaOrig="320" w14:anchorId="379FFAE5">
          <v:shape id="_x0000_i1044" type="#_x0000_t75" style="width:34pt;height:16pt" o:ole="">
            <v:imagedata r:id="rId47" o:title=""/>
          </v:shape>
          <o:OLEObject Type="Embed" ProgID="Equation.DSMT4" ShapeID="_x0000_i1044" DrawAspect="Content" ObjectID="_1640169518" r:id="rId48"/>
        </w:object>
      </w:r>
    </w:p>
    <w:p w14:paraId="79E5A9C8" w14:textId="77777777" w:rsidR="006F4D02" w:rsidRPr="00B76BBB" w:rsidRDefault="00FA377B" w:rsidP="00011206">
      <w:pPr>
        <w:pStyle w:val="Lysing"/>
      </w:pPr>
      <w:r w:rsidRPr="00FA377B">
        <w:rPr>
          <w:position w:val="-6"/>
        </w:rPr>
        <w:object w:dxaOrig="580" w:dyaOrig="279" w14:anchorId="0F68EF8C">
          <v:shape id="_x0000_i1045" type="#_x0000_t75" style="width:29pt;height:14pt" o:ole="">
            <v:imagedata r:id="rId49" o:title=""/>
          </v:shape>
          <o:OLEObject Type="Embed" ProgID="Equation.DSMT4" ShapeID="_x0000_i1045" DrawAspect="Content" ObjectID="_1640169519" r:id="rId50"/>
        </w:object>
      </w:r>
    </w:p>
    <w:p w14:paraId="7AAF59F6" w14:textId="77777777" w:rsidR="006F4D02" w:rsidRPr="00B76BBB" w:rsidRDefault="006F4D02" w:rsidP="00011206">
      <w:pPr>
        <w:pStyle w:val="Lysing"/>
      </w:pPr>
    </w:p>
    <w:p w14:paraId="341B1965" w14:textId="4BDCAC04" w:rsidR="0034219A" w:rsidRDefault="006F4D02" w:rsidP="00011206">
      <w:pPr>
        <w:pStyle w:val="Lysing"/>
      </w:pPr>
      <w:proofErr w:type="spellStart"/>
      <w:r w:rsidRPr="00B76BBB">
        <w:t>Løs</w:t>
      </w:r>
      <w:r w:rsidR="00EA7BFA">
        <w:t>ningen</w:t>
      </w:r>
      <w:proofErr w:type="spellEnd"/>
      <w:r w:rsidRPr="00B76BBB">
        <w:t xml:space="preserve"> på </w:t>
      </w:r>
      <w:proofErr w:type="spellStart"/>
      <w:r w:rsidRPr="00B76BBB">
        <w:t>likning</w:t>
      </w:r>
      <w:r w:rsidR="00EA7BFA">
        <w:t>en</w:t>
      </w:r>
      <w:proofErr w:type="spellEnd"/>
      <w:r w:rsidRPr="00B76BBB">
        <w:t xml:space="preserve"> er </w:t>
      </w:r>
      <w:r w:rsidR="00FA377B" w:rsidRPr="00FA377B">
        <w:rPr>
          <w:position w:val="-6"/>
        </w:rPr>
        <w:object w:dxaOrig="580" w:dyaOrig="279" w14:anchorId="47BA84DB">
          <v:shape id="_x0000_i1046" type="#_x0000_t75" style="width:29pt;height:14pt" o:ole="">
            <v:imagedata r:id="rId51" o:title=""/>
          </v:shape>
          <o:OLEObject Type="Embed" ProgID="Equation.DSMT4" ShapeID="_x0000_i1046" DrawAspect="Content" ObjectID="_1640169520" r:id="rId52"/>
        </w:object>
      </w:r>
      <w:r w:rsidRPr="00B76BBB">
        <w:t>.</w:t>
      </w:r>
    </w:p>
    <w:p w14:paraId="0EAA083E" w14:textId="77777777" w:rsidR="00D04BDC" w:rsidRPr="0034219A" w:rsidRDefault="00181ACD" w:rsidP="0034219A">
      <w:pPr>
        <w:pStyle w:val="Listeavsnitt"/>
        <w:ind w:left="360"/>
        <w:rPr>
          <w:color w:val="00B0F0"/>
        </w:rPr>
      </w:pPr>
      <w:r w:rsidRPr="0034219A">
        <w:rPr>
          <w:rFonts w:ascii="Franklin Gothic Book" w:hAnsi="Franklin Gothic Book"/>
          <w:sz w:val="24"/>
          <w:szCs w:val="24"/>
        </w:rPr>
        <w:tab/>
      </w:r>
    </w:p>
    <w:p w14:paraId="2C0AF01E" w14:textId="77777777" w:rsidR="00532E9C" w:rsidRPr="00C91196" w:rsidRDefault="00FA377B" w:rsidP="00532E9C">
      <w:pPr>
        <w:pStyle w:val="Listeavsnitt"/>
        <w:numPr>
          <w:ilvl w:val="0"/>
          <w:numId w:val="2"/>
        </w:numPr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10"/>
        </w:rPr>
        <w:object w:dxaOrig="2960" w:dyaOrig="360" w14:anchorId="5987ABD6">
          <v:shape id="_x0000_i1047" type="#_x0000_t75" style="width:148pt;height:18pt" o:ole="">
            <v:imagedata r:id="rId53" o:title=""/>
          </v:shape>
          <o:OLEObject Type="Embed" ProgID="Equation.DSMT4" ShapeID="_x0000_i1047" DrawAspect="Content" ObjectID="_1640169521" r:id="rId54"/>
        </w:object>
      </w:r>
      <w:r w:rsidR="00AA376B">
        <w:br/>
      </w:r>
    </w:p>
    <w:p w14:paraId="3AAA6E37" w14:textId="77777777" w:rsidR="00532E9C" w:rsidRPr="00C91196" w:rsidRDefault="00FA377B" w:rsidP="00532E9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16"/>
        </w:rPr>
        <w:object w:dxaOrig="2740" w:dyaOrig="440" w14:anchorId="44D80842">
          <v:shape id="_x0000_i1048" type="#_x0000_t75" style="width:137pt;height:22pt" o:ole="">
            <v:imagedata r:id="rId55" o:title=""/>
          </v:shape>
          <o:OLEObject Type="Embed" ProgID="Equation.DSMT4" ShapeID="_x0000_i1048" DrawAspect="Content" ObjectID="_1640169522" r:id="rId56"/>
        </w:object>
      </w:r>
    </w:p>
    <w:p w14:paraId="3752FA1D" w14:textId="50362598" w:rsidR="005A4189" w:rsidRPr="00C91196" w:rsidRDefault="00B76BBB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Når logaritm</w:t>
      </w:r>
      <w:r w:rsidR="00BF3E12">
        <w:rPr>
          <w:rFonts w:ascii="Franklin Gothic Book" w:hAnsi="Franklin Gothic Book"/>
          <w:color w:val="0000FF"/>
          <w:sz w:val="24"/>
          <w:szCs w:val="24"/>
        </w:rPr>
        <w:t>en</w:t>
      </w:r>
      <w:r w:rsidR="005A4189" w:rsidRPr="00C91196">
        <w:rPr>
          <w:rFonts w:ascii="Franklin Gothic Book" w:hAnsi="Franklin Gothic Book"/>
          <w:color w:val="0000FF"/>
          <w:sz w:val="24"/>
          <w:szCs w:val="24"/>
        </w:rPr>
        <w:t xml:space="preserve"> til to tal</w:t>
      </w:r>
      <w:r w:rsidR="00EA7BFA">
        <w:rPr>
          <w:rFonts w:ascii="Franklin Gothic Book" w:hAnsi="Franklin Gothic Book"/>
          <w:color w:val="0000FF"/>
          <w:sz w:val="24"/>
          <w:szCs w:val="24"/>
        </w:rPr>
        <w:t>l</w:t>
      </w:r>
      <w:r w:rsidR="005A4189" w:rsidRPr="00C91196">
        <w:rPr>
          <w:rFonts w:ascii="Franklin Gothic Book" w:hAnsi="Franklin Gothic Book"/>
          <w:color w:val="0000FF"/>
          <w:sz w:val="24"/>
          <w:szCs w:val="24"/>
        </w:rPr>
        <w:t xml:space="preserve"> er like, er </w:t>
      </w:r>
      <w:proofErr w:type="spellStart"/>
      <w:r w:rsidR="005A4189" w:rsidRPr="00C91196">
        <w:rPr>
          <w:rFonts w:ascii="Franklin Gothic Book" w:hAnsi="Franklin Gothic Book"/>
          <w:color w:val="0000FF"/>
          <w:sz w:val="24"/>
          <w:szCs w:val="24"/>
        </w:rPr>
        <w:t>tal</w:t>
      </w:r>
      <w:r w:rsidR="00EA7BFA">
        <w:rPr>
          <w:rFonts w:ascii="Franklin Gothic Book" w:hAnsi="Franklin Gothic Book"/>
          <w:color w:val="0000FF"/>
          <w:sz w:val="24"/>
          <w:szCs w:val="24"/>
        </w:rPr>
        <w:t>lene</w:t>
      </w:r>
      <w:proofErr w:type="spellEnd"/>
      <w:r w:rsidR="005A4189" w:rsidRPr="00C91196">
        <w:rPr>
          <w:rFonts w:ascii="Franklin Gothic Book" w:hAnsi="Franklin Gothic Book"/>
          <w:color w:val="0000FF"/>
          <w:sz w:val="24"/>
          <w:szCs w:val="24"/>
        </w:rPr>
        <w:t xml:space="preserve"> like.</w:t>
      </w:r>
    </w:p>
    <w:p w14:paraId="055204FA" w14:textId="77777777" w:rsidR="005A4189" w:rsidRPr="00C91196" w:rsidRDefault="00FA377B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6"/>
        </w:rPr>
        <w:object w:dxaOrig="1980" w:dyaOrig="320" w14:anchorId="2EC1ABD0">
          <v:shape id="_x0000_i1049" type="#_x0000_t75" style="width:99pt;height:16pt" o:ole="">
            <v:imagedata r:id="rId57" o:title=""/>
          </v:shape>
          <o:OLEObject Type="Embed" ProgID="Equation.DSMT4" ShapeID="_x0000_i1049" DrawAspect="Content" ObjectID="_1640169523" r:id="rId58"/>
        </w:object>
      </w:r>
    </w:p>
    <w:p w14:paraId="3695A783" w14:textId="77777777" w:rsidR="005A4189" w:rsidRPr="00C91196" w:rsidRDefault="00FA377B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6"/>
        </w:rPr>
        <w:object w:dxaOrig="1520" w:dyaOrig="320" w14:anchorId="56E90A40">
          <v:shape id="_x0000_i1050" type="#_x0000_t75" style="width:76pt;height:16pt" o:ole="">
            <v:imagedata r:id="rId59" o:title=""/>
          </v:shape>
          <o:OLEObject Type="Embed" ProgID="Equation.DSMT4" ShapeID="_x0000_i1050" DrawAspect="Content" ObjectID="_1640169524" r:id="rId60"/>
        </w:object>
      </w:r>
    </w:p>
    <w:p w14:paraId="26482B60" w14:textId="77777777" w:rsidR="00780509" w:rsidRPr="00780509" w:rsidRDefault="00FA377B" w:rsidP="0078050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14"/>
        </w:rPr>
        <w:object w:dxaOrig="1800" w:dyaOrig="400" w14:anchorId="453B2239">
          <v:shape id="_x0000_i1051" type="#_x0000_t75" style="width:90pt;height:20pt" o:ole="">
            <v:imagedata r:id="rId61" o:title=""/>
          </v:shape>
          <o:OLEObject Type="Embed" ProgID="Equation.DSMT4" ShapeID="_x0000_i1051" DrawAspect="Content" ObjectID="_1640169525" r:id="rId62"/>
        </w:object>
      </w:r>
      <w:r w:rsidR="00780509" w:rsidRPr="00780509">
        <w:rPr>
          <w:rFonts w:ascii="Franklin Gothic Book" w:hAnsi="Franklin Gothic Book"/>
          <w:color w:val="0000FF"/>
          <w:sz w:val="24"/>
          <w:szCs w:val="24"/>
        </w:rPr>
        <w:t xml:space="preserve">. </w:t>
      </w:r>
    </w:p>
    <w:p w14:paraId="39B4D319" w14:textId="77777777" w:rsidR="00F2700E" w:rsidRPr="00C91196" w:rsidRDefault="00AA376B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AA376B">
        <w:rPr>
          <w:position w:val="-12"/>
        </w:rPr>
        <w:object w:dxaOrig="1920" w:dyaOrig="340" w14:anchorId="089CD0E8">
          <v:shape id="_x0000_i1052" type="#_x0000_t75" style="width:96pt;height:17pt" o:ole="">
            <v:imagedata r:id="rId63" o:title=""/>
          </v:shape>
          <o:OLEObject Type="Embed" ProgID="Equation.DSMT4" ShapeID="_x0000_i1052" DrawAspect="Content" ObjectID="_1640169526" r:id="rId64"/>
        </w:object>
      </w:r>
    </w:p>
    <w:p w14:paraId="69133C06" w14:textId="484D0D57" w:rsidR="00C91196" w:rsidRPr="005F4551" w:rsidRDefault="00AA376B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br/>
        <w:t>(Merk: Om du ikke greier å faktorisere direkte, kan du bruke abc-formelen.)</w:t>
      </w:r>
    </w:p>
    <w:p w14:paraId="21F29922" w14:textId="191A79B4" w:rsidR="00C91196" w:rsidRPr="00295680" w:rsidRDefault="00C91196" w:rsidP="00011206">
      <w:pPr>
        <w:pStyle w:val="Lysing"/>
        <w:rPr>
          <w:lang w:val="nb-NO"/>
        </w:rPr>
      </w:pPr>
      <w:r w:rsidRPr="00295680">
        <w:rPr>
          <w:lang w:val="nb-NO"/>
        </w:rPr>
        <w:t>I den</w:t>
      </w:r>
      <w:r w:rsidR="00C450DF" w:rsidRPr="00295680">
        <w:rPr>
          <w:lang w:val="nb-NO"/>
        </w:rPr>
        <w:t xml:space="preserve"> opp</w:t>
      </w:r>
      <w:r w:rsidR="00EA7BFA" w:rsidRPr="00295680">
        <w:rPr>
          <w:lang w:val="nb-NO"/>
        </w:rPr>
        <w:t>rinnelige</w:t>
      </w:r>
      <w:r w:rsidR="00C450DF" w:rsidRPr="00295680">
        <w:rPr>
          <w:lang w:val="nb-NO"/>
        </w:rPr>
        <w:t xml:space="preserve"> likning</w:t>
      </w:r>
      <w:r w:rsidR="00EA7BFA" w:rsidRPr="00295680">
        <w:rPr>
          <w:lang w:val="nb-NO"/>
        </w:rPr>
        <w:t>en</w:t>
      </w:r>
      <w:r w:rsidR="00C450DF" w:rsidRPr="00295680">
        <w:rPr>
          <w:lang w:val="nb-NO"/>
        </w:rPr>
        <w:t xml:space="preserve"> vil vi</w:t>
      </w:r>
      <w:r w:rsidR="00924247" w:rsidRPr="00295680">
        <w:rPr>
          <w:lang w:val="nb-NO"/>
        </w:rPr>
        <w:t xml:space="preserve"> på hø</w:t>
      </w:r>
      <w:r w:rsidR="00F856AA" w:rsidRPr="00295680">
        <w:rPr>
          <w:lang w:val="nb-NO"/>
        </w:rPr>
        <w:t>y</w:t>
      </w:r>
      <w:r w:rsidR="00924247" w:rsidRPr="00295680">
        <w:rPr>
          <w:lang w:val="nb-NO"/>
        </w:rPr>
        <w:t>resid</w:t>
      </w:r>
      <w:r w:rsidR="00F856AA" w:rsidRPr="00295680">
        <w:rPr>
          <w:lang w:val="nb-NO"/>
        </w:rPr>
        <w:t>en</w:t>
      </w:r>
      <w:r w:rsidRPr="00295680">
        <w:rPr>
          <w:lang w:val="nb-NO"/>
        </w:rPr>
        <w:t xml:space="preserve"> for </w:t>
      </w:r>
      <w:r w:rsidR="00FA377B" w:rsidRPr="00025957">
        <w:rPr>
          <w:position w:val="-4"/>
        </w:rPr>
        <w:object w:dxaOrig="580" w:dyaOrig="260" w14:anchorId="030712DA">
          <v:shape id="_x0000_i1053" type="#_x0000_t75" style="width:29pt;height:13pt" o:ole="">
            <v:imagedata r:id="rId65" o:title=""/>
          </v:shape>
          <o:OLEObject Type="Embed" ProgID="Equation.DSMT4" ShapeID="_x0000_i1053" DrawAspect="Content" ObjectID="_1640169527" r:id="rId66"/>
        </w:object>
      </w:r>
      <w:r w:rsidRPr="00295680">
        <w:rPr>
          <w:lang w:val="nb-NO"/>
        </w:rPr>
        <w:t xml:space="preserve"> få </w:t>
      </w:r>
      <w:r w:rsidR="00FA377B" w:rsidRPr="00FA377B">
        <w:rPr>
          <w:position w:val="-14"/>
        </w:rPr>
        <w:object w:dxaOrig="2079" w:dyaOrig="400" w14:anchorId="416ADC02">
          <v:shape id="_x0000_i1054" type="#_x0000_t75" style="width:104pt;height:20pt" o:ole="">
            <v:imagedata r:id="rId67" o:title=""/>
          </v:shape>
          <o:OLEObject Type="Embed" ProgID="Equation.DSMT4" ShapeID="_x0000_i1054" DrawAspect="Content" ObjectID="_1640169528" r:id="rId68"/>
        </w:object>
      </w:r>
      <w:r w:rsidR="00190142" w:rsidRPr="00295680">
        <w:rPr>
          <w:lang w:val="nb-NO"/>
        </w:rPr>
        <w:t xml:space="preserve"> me</w:t>
      </w:r>
      <w:r w:rsidR="006B6993" w:rsidRPr="00295680">
        <w:rPr>
          <w:lang w:val="nb-NO"/>
        </w:rPr>
        <w:t>ns</w:t>
      </w:r>
      <w:r w:rsidR="00190142" w:rsidRPr="00295680">
        <w:rPr>
          <w:lang w:val="nb-NO"/>
        </w:rPr>
        <w:t xml:space="preserve"> vi for </w:t>
      </w:r>
      <w:r w:rsidR="00FA377B" w:rsidRPr="00025957">
        <w:rPr>
          <w:position w:val="-4"/>
        </w:rPr>
        <w:object w:dxaOrig="720" w:dyaOrig="260" w14:anchorId="3B871604">
          <v:shape id="_x0000_i1055" type="#_x0000_t75" style="width:36pt;height:13pt" o:ole="">
            <v:imagedata r:id="rId69" o:title=""/>
          </v:shape>
          <o:OLEObject Type="Embed" ProgID="Equation.DSMT4" ShapeID="_x0000_i1055" DrawAspect="Content" ObjectID="_1640169529" r:id="rId70"/>
        </w:object>
      </w:r>
      <w:r w:rsidR="00924247" w:rsidRPr="00295680">
        <w:rPr>
          <w:lang w:val="nb-NO"/>
        </w:rPr>
        <w:t xml:space="preserve"> vil få </w:t>
      </w:r>
      <w:r w:rsidR="00FA377B" w:rsidRPr="00FA377B">
        <w:rPr>
          <w:position w:val="-12"/>
        </w:rPr>
        <w:object w:dxaOrig="2060" w:dyaOrig="340" w14:anchorId="48646767">
          <v:shape id="_x0000_i1056" type="#_x0000_t75" style="width:103pt;height:17pt" o:ole="">
            <v:imagedata r:id="rId71" o:title=""/>
          </v:shape>
          <o:OLEObject Type="Embed" ProgID="Equation.DSMT4" ShapeID="_x0000_i1056" DrawAspect="Content" ObjectID="_1640169530" r:id="rId72"/>
        </w:object>
      </w:r>
      <w:r w:rsidR="00924247" w:rsidRPr="00295680">
        <w:rPr>
          <w:lang w:val="nb-NO"/>
        </w:rPr>
        <w:t xml:space="preserve"> </w:t>
      </w:r>
      <w:r w:rsidRPr="00295680">
        <w:rPr>
          <w:lang w:val="nb-NO"/>
        </w:rPr>
        <w:t>Det går ikke an å ta logaritm</w:t>
      </w:r>
      <w:r w:rsidR="00BF3E12" w:rsidRPr="00295680">
        <w:rPr>
          <w:lang w:val="nb-NO"/>
        </w:rPr>
        <w:t>en</w:t>
      </w:r>
      <w:r w:rsidRPr="00295680">
        <w:rPr>
          <w:lang w:val="nb-NO"/>
        </w:rPr>
        <w:t xml:space="preserve"> av et negativt tal</w:t>
      </w:r>
      <w:r w:rsidR="006B6993" w:rsidRPr="00295680">
        <w:rPr>
          <w:lang w:val="nb-NO"/>
        </w:rPr>
        <w:t>l</w:t>
      </w:r>
      <w:r w:rsidRPr="00295680">
        <w:rPr>
          <w:lang w:val="nb-NO"/>
        </w:rPr>
        <w:t xml:space="preserve">, så </w:t>
      </w:r>
      <w:r w:rsidR="00B76BBB" w:rsidRPr="00295680">
        <w:rPr>
          <w:lang w:val="nb-NO"/>
        </w:rPr>
        <w:t>den en</w:t>
      </w:r>
      <w:r w:rsidR="006B6993" w:rsidRPr="00295680">
        <w:rPr>
          <w:lang w:val="nb-NO"/>
        </w:rPr>
        <w:t>e</w:t>
      </w:r>
      <w:r w:rsidR="00B76BBB" w:rsidRPr="00295680">
        <w:rPr>
          <w:lang w:val="nb-NO"/>
        </w:rPr>
        <w:t xml:space="preserve">ste </w:t>
      </w:r>
      <w:r w:rsidRPr="00295680">
        <w:rPr>
          <w:lang w:val="nb-NO"/>
        </w:rPr>
        <w:t>lø</w:t>
      </w:r>
      <w:r w:rsidR="006B6993" w:rsidRPr="00295680">
        <w:rPr>
          <w:lang w:val="nb-NO"/>
        </w:rPr>
        <w:t>snin</w:t>
      </w:r>
      <w:r w:rsidRPr="00295680">
        <w:rPr>
          <w:lang w:val="nb-NO"/>
        </w:rPr>
        <w:t>g</w:t>
      </w:r>
      <w:r w:rsidR="006B6993" w:rsidRPr="00295680">
        <w:rPr>
          <w:lang w:val="nb-NO"/>
        </w:rPr>
        <w:t>en</w:t>
      </w:r>
      <w:r w:rsidRPr="00295680">
        <w:rPr>
          <w:lang w:val="nb-NO"/>
        </w:rPr>
        <w:t xml:space="preserve"> på likning</w:t>
      </w:r>
      <w:r w:rsidR="006B6993" w:rsidRPr="00295680">
        <w:rPr>
          <w:lang w:val="nb-NO"/>
        </w:rPr>
        <w:t>en</w:t>
      </w:r>
      <w:r w:rsidRPr="00295680">
        <w:rPr>
          <w:lang w:val="nb-NO"/>
        </w:rPr>
        <w:t xml:space="preserve"> er </w:t>
      </w:r>
      <w:r w:rsidR="00FA377B" w:rsidRPr="00025957">
        <w:rPr>
          <w:position w:val="-4"/>
        </w:rPr>
        <w:object w:dxaOrig="720" w:dyaOrig="260" w14:anchorId="4EDFACFD">
          <v:shape id="_x0000_i1057" type="#_x0000_t75" style="width:36pt;height:13pt" o:ole="">
            <v:imagedata r:id="rId73" o:title=""/>
          </v:shape>
          <o:OLEObject Type="Embed" ProgID="Equation.DSMT4" ShapeID="_x0000_i1057" DrawAspect="Content" ObjectID="_1640169531" r:id="rId74"/>
        </w:object>
      </w:r>
      <w:r w:rsidRPr="00295680">
        <w:rPr>
          <w:lang w:val="nb-NO"/>
        </w:rPr>
        <w:t>.</w:t>
      </w:r>
    </w:p>
    <w:p w14:paraId="72E976DA" w14:textId="77777777" w:rsidR="00F2700E" w:rsidRPr="00295680" w:rsidRDefault="00F2700E" w:rsidP="005A4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018190AB" w14:textId="77777777" w:rsidR="00F2700E" w:rsidRPr="00295680" w:rsidRDefault="00F2700E" w:rsidP="005A4189">
      <w:pPr>
        <w:pStyle w:val="Listeavsnitt"/>
        <w:ind w:left="360"/>
        <w:rPr>
          <w:lang w:val="nb-NO"/>
        </w:rPr>
      </w:pPr>
    </w:p>
    <w:p w14:paraId="6297B32E" w14:textId="6997BFB4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6B699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3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70C1DB5A" w14:textId="5884E7DD" w:rsidR="00532E9C" w:rsidRPr="005F4551" w:rsidRDefault="00AA376B" w:rsidP="00532E9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>Gitt vektor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FA377B" w:rsidRPr="00FA377B">
        <w:rPr>
          <w:position w:val="-14"/>
        </w:rPr>
        <w:object w:dxaOrig="1020" w:dyaOrig="400" w14:anchorId="75FC4631">
          <v:shape id="_x0000_i1058" type="#_x0000_t75" style="width:51pt;height:20pt" o:ole="">
            <v:imagedata r:id="rId75" o:title=""/>
          </v:shape>
          <o:OLEObject Type="Embed" ProgID="Equation.DSMT4" ShapeID="_x0000_i1058" DrawAspect="Content" ObjectID="_1640169532" r:id="rId76"/>
        </w:objec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14"/>
        </w:rPr>
        <w:object w:dxaOrig="1180" w:dyaOrig="420" w14:anchorId="6A1DAF4C">
          <v:shape id="_x0000_i1059" type="#_x0000_t75" style="width:59pt;height:21pt" o:ole="">
            <v:imagedata r:id="rId77" o:title=""/>
          </v:shape>
          <o:OLEObject Type="Embed" ProgID="Equation.DSMT4" ShapeID="_x0000_i1059" DrawAspect="Content" ObjectID="_1640169533" r:id="rId78"/>
        </w:objec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580909B9" w14:textId="77777777" w:rsidR="00532E9C" w:rsidRPr="00883ABD" w:rsidRDefault="00532E9C" w:rsidP="00532E9C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32E9C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532E9C">
        <w:rPr>
          <w:rFonts w:ascii="Franklin Gothic Book" w:hAnsi="Franklin Gothic Book"/>
          <w:sz w:val="24"/>
          <w:szCs w:val="24"/>
        </w:rPr>
        <w:t xml:space="preserve"> vektorsummen </w:t>
      </w:r>
      <w:r w:rsidR="00FA377B" w:rsidRPr="00FA377B">
        <w:rPr>
          <w:position w:val="-6"/>
        </w:rPr>
        <w:object w:dxaOrig="820" w:dyaOrig="340" w14:anchorId="0FDAED39">
          <v:shape id="_x0000_i1060" type="#_x0000_t75" style="width:41pt;height:17pt" o:ole="">
            <v:imagedata r:id="rId79" o:title=""/>
          </v:shape>
          <o:OLEObject Type="Embed" ProgID="Equation.DSMT4" ShapeID="_x0000_i1060" DrawAspect="Content" ObjectID="_1640169534" r:id="rId80"/>
        </w:object>
      </w:r>
    </w:p>
    <w:p w14:paraId="6DC6EC20" w14:textId="77777777" w:rsidR="00883ABD" w:rsidRPr="00532E9C" w:rsidRDefault="00FA377B" w:rsidP="00AE5398">
      <w:pPr>
        <w:pStyle w:val="MTDisplayEquation"/>
        <w:numPr>
          <w:ilvl w:val="0"/>
          <w:numId w:val="0"/>
        </w:numPr>
        <w:ind w:left="360"/>
      </w:pPr>
      <w:r w:rsidRPr="00FA377B">
        <w:rPr>
          <w:position w:val="-14"/>
        </w:rPr>
        <w:object w:dxaOrig="7339" w:dyaOrig="420" w14:anchorId="5CCB6BC9">
          <v:shape id="_x0000_i1061" type="#_x0000_t75" style="width:367pt;height:21pt" o:ole="">
            <v:imagedata r:id="rId81" o:title=""/>
          </v:shape>
          <o:OLEObject Type="Embed" ProgID="Equation.DSMT4" ShapeID="_x0000_i1061" DrawAspect="Content" ObjectID="_1640169535" r:id="rId82"/>
        </w:object>
      </w:r>
    </w:p>
    <w:p w14:paraId="035D7360" w14:textId="481F75C7" w:rsidR="00532E9C" w:rsidRPr="00883ABD" w:rsidRDefault="00532E9C" w:rsidP="00532E9C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32E9C">
        <w:rPr>
          <w:rFonts w:ascii="Franklin Gothic Book" w:hAnsi="Franklin Gothic Book"/>
          <w:sz w:val="24"/>
          <w:szCs w:val="24"/>
        </w:rPr>
        <w:t>Avgj</w:t>
      </w:r>
      <w:r w:rsidR="006B6993">
        <w:rPr>
          <w:rFonts w:ascii="Franklin Gothic Book" w:hAnsi="Franklin Gothic Book"/>
          <w:sz w:val="24"/>
          <w:szCs w:val="24"/>
        </w:rPr>
        <w:t>ø</w:t>
      </w:r>
      <w:r w:rsidRPr="00532E9C">
        <w:rPr>
          <w:rFonts w:ascii="Franklin Gothic Book" w:hAnsi="Franklin Gothic Book"/>
          <w:sz w:val="24"/>
          <w:szCs w:val="24"/>
        </w:rPr>
        <w:t>r</w:t>
      </w:r>
      <w:proofErr w:type="spellEnd"/>
      <w:r w:rsidRPr="00532E9C">
        <w:rPr>
          <w:rFonts w:ascii="Franklin Gothic Book" w:hAnsi="Franklin Gothic Book"/>
          <w:sz w:val="24"/>
          <w:szCs w:val="24"/>
        </w:rPr>
        <w:t xml:space="preserve"> om </w:t>
      </w:r>
      <w:r w:rsidR="00FA377B" w:rsidRPr="00FA377B">
        <w:rPr>
          <w:position w:val="-14"/>
        </w:rPr>
        <w:object w:dxaOrig="660" w:dyaOrig="400" w14:anchorId="02F2F42F">
          <v:shape id="_x0000_i1062" type="#_x0000_t75" style="width:33pt;height:20pt" o:ole="">
            <v:imagedata r:id="rId83" o:title=""/>
          </v:shape>
          <o:OLEObject Type="Embed" ProgID="Equation.DSMT4" ShapeID="_x0000_i1062" DrawAspect="Content" ObjectID="_1640169536" r:id="rId84"/>
        </w:object>
      </w:r>
    </w:p>
    <w:p w14:paraId="331FE525" w14:textId="77777777" w:rsidR="00883ABD" w:rsidRPr="00532E9C" w:rsidRDefault="00FA377B" w:rsidP="00011206">
      <w:pPr>
        <w:pStyle w:val="Lysing"/>
      </w:pPr>
      <w:r w:rsidRPr="00FA377B">
        <w:rPr>
          <w:position w:val="-14"/>
        </w:rPr>
        <w:object w:dxaOrig="2079" w:dyaOrig="460" w14:anchorId="3D8E73B6">
          <v:shape id="_x0000_i1063" type="#_x0000_t75" style="width:104pt;height:23pt" o:ole="">
            <v:imagedata r:id="rId85" o:title=""/>
          </v:shape>
          <o:OLEObject Type="Embed" ProgID="Equation.DSMT4" ShapeID="_x0000_i1063" DrawAspect="Content" ObjectID="_1640169537" r:id="rId86"/>
        </w:object>
      </w:r>
      <w:r w:rsidR="001345FF" w:rsidRPr="007F5C4D">
        <w:t>.</w:t>
      </w:r>
      <w:r w:rsidR="001345FF">
        <w:t xml:space="preserve"> </w:t>
      </w:r>
      <w:r w:rsidRPr="00FA377B">
        <w:rPr>
          <w:position w:val="-8"/>
        </w:rPr>
        <w:object w:dxaOrig="900" w:dyaOrig="360" w14:anchorId="1CF9CF49">
          <v:shape id="_x0000_i1064" type="#_x0000_t75" style="width:45pt;height:18pt" o:ole="">
            <v:imagedata r:id="rId87" o:title=""/>
          </v:shape>
          <o:OLEObject Type="Embed" ProgID="Equation.DSMT4" ShapeID="_x0000_i1064" DrawAspect="Content" ObjectID="_1640169538" r:id="rId88"/>
        </w:object>
      </w:r>
      <w:r w:rsidR="001345FF" w:rsidRPr="007F5C4D">
        <w:t>, så</w:t>
      </w:r>
      <w:r w:rsidR="001345FF">
        <w:t xml:space="preserve"> </w:t>
      </w:r>
      <w:r w:rsidRPr="00FA377B">
        <w:rPr>
          <w:position w:val="-14"/>
        </w:rPr>
        <w:object w:dxaOrig="720" w:dyaOrig="400" w14:anchorId="3691D68C">
          <v:shape id="_x0000_i1065" type="#_x0000_t75" style="width:36pt;height:20pt" o:ole="">
            <v:imagedata r:id="rId89" o:title=""/>
          </v:shape>
          <o:OLEObject Type="Embed" ProgID="Equation.DSMT4" ShapeID="_x0000_i1065" DrawAspect="Content" ObjectID="_1640169539" r:id="rId90"/>
        </w:object>
      </w:r>
    </w:p>
    <w:p w14:paraId="69A689EA" w14:textId="49E688F0" w:rsidR="00532E9C" w:rsidRPr="00295680" w:rsidRDefault="00532E9C" w:rsidP="00532E9C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  <w:lang w:val="nb-NO"/>
        </w:rPr>
      </w:pPr>
      <w:r w:rsidRPr="00295680">
        <w:rPr>
          <w:rFonts w:ascii="Franklin Gothic Book" w:hAnsi="Franklin Gothic Book"/>
          <w:sz w:val="24"/>
          <w:szCs w:val="24"/>
          <w:lang w:val="nb-NO"/>
        </w:rPr>
        <w:t>Avgj</w:t>
      </w:r>
      <w:r w:rsidR="006B6993" w:rsidRPr="00295680">
        <w:rPr>
          <w:rFonts w:ascii="Franklin Gothic Book" w:hAnsi="Franklin Gothic Book"/>
          <w:sz w:val="24"/>
          <w:szCs w:val="24"/>
          <w:lang w:val="nb-NO"/>
        </w:rPr>
        <w:t>ø</w:t>
      </w:r>
      <w:r w:rsidRPr="00295680">
        <w:rPr>
          <w:rFonts w:ascii="Franklin Gothic Book" w:hAnsi="Franklin Gothic Book"/>
          <w:sz w:val="24"/>
          <w:szCs w:val="24"/>
          <w:lang w:val="nb-NO"/>
        </w:rPr>
        <w:t>r ved hjelp av vektorre</w:t>
      </w:r>
      <w:r w:rsidR="006B6993" w:rsidRPr="00295680">
        <w:rPr>
          <w:rFonts w:ascii="Franklin Gothic Book" w:hAnsi="Franklin Gothic Book"/>
          <w:sz w:val="24"/>
          <w:szCs w:val="24"/>
          <w:lang w:val="nb-NO"/>
        </w:rPr>
        <w:t>g</w: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ning om vinkelen mellom </w:t>
      </w:r>
      <w:r w:rsidR="00FA377B" w:rsidRPr="00FA377B">
        <w:rPr>
          <w:position w:val="-6"/>
        </w:rPr>
        <w:object w:dxaOrig="200" w:dyaOrig="300" w14:anchorId="13E08716">
          <v:shape id="_x0000_i1066" type="#_x0000_t75" style="width:10pt;height:15pt" o:ole="">
            <v:imagedata r:id="rId91" o:title=""/>
          </v:shape>
          <o:OLEObject Type="Embed" ProgID="Equation.DSMT4" ShapeID="_x0000_i1066" DrawAspect="Content" ObjectID="_1640169540" r:id="rId92"/>
        </w:objec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200" w:dyaOrig="340" w14:anchorId="27AB22BF">
          <v:shape id="_x0000_i1067" type="#_x0000_t75" style="width:10pt;height:17pt" o:ole="">
            <v:imagedata r:id="rId93" o:title=""/>
          </v:shape>
          <o:OLEObject Type="Embed" ProgID="Equation.DSMT4" ShapeID="_x0000_i1067" DrawAspect="Content" ObjectID="_1640169541" r:id="rId94"/>
        </w:objec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 er spiss, rett eller stump.</w:t>
      </w:r>
    </w:p>
    <w:p w14:paraId="3505CF2B" w14:textId="0C5A7E0B" w:rsidR="0075255D" w:rsidRPr="00295680" w:rsidRDefault="0075255D" w:rsidP="00FA377B">
      <w:pPr>
        <w:pStyle w:val="Lysing"/>
        <w:rPr>
          <w:lang w:val="nb-NO"/>
        </w:rPr>
      </w:pPr>
      <w:r w:rsidRPr="00295680">
        <w:rPr>
          <w:lang w:val="nb-NO"/>
        </w:rPr>
        <w:t xml:space="preserve">Definisjonen på skalarproduktet er at </w:t>
      </w:r>
      <w:r w:rsidR="00FA377B" w:rsidRPr="00FA377B">
        <w:rPr>
          <w:position w:val="-16"/>
        </w:rPr>
        <w:object w:dxaOrig="1719" w:dyaOrig="440" w14:anchorId="6B60C55D">
          <v:shape id="_x0000_i1068" type="#_x0000_t75" style="width:86pt;height:22pt" o:ole="">
            <v:imagedata r:id="rId95" o:title=""/>
          </v:shape>
          <o:OLEObject Type="Embed" ProgID="Equation.DSMT4" ShapeID="_x0000_i1068" DrawAspect="Content" ObjectID="_1640169542" r:id="rId96"/>
        </w:object>
      </w:r>
      <w:r w:rsidRPr="00295680">
        <w:rPr>
          <w:lang w:val="nb-NO"/>
        </w:rPr>
        <w:t xml:space="preserve"> Det er </w:t>
      </w:r>
      <w:r w:rsidR="00FA377B" w:rsidRPr="00FA377B">
        <w:rPr>
          <w:position w:val="-6"/>
        </w:rPr>
        <w:object w:dxaOrig="580" w:dyaOrig="279" w14:anchorId="7A8061AA">
          <v:shape id="_x0000_i1069" type="#_x0000_t75" style="width:29pt;height:14pt" o:ole="">
            <v:imagedata r:id="rId97" o:title=""/>
          </v:shape>
          <o:OLEObject Type="Embed" ProgID="Equation.DSMT4" ShapeID="_x0000_i1069" DrawAspect="Content" ObjectID="_1640169543" r:id="rId98"/>
        </w:object>
      </w:r>
      <w:r w:rsidRPr="00295680">
        <w:rPr>
          <w:lang w:val="nb-NO"/>
        </w:rPr>
        <w:t xml:space="preserve"> som bestemmer forte</w:t>
      </w:r>
      <w:r w:rsidR="006B6993" w:rsidRPr="00295680">
        <w:rPr>
          <w:lang w:val="nb-NO"/>
        </w:rPr>
        <w:t>g</w:t>
      </w:r>
      <w:r w:rsidRPr="00295680">
        <w:rPr>
          <w:lang w:val="nb-NO"/>
        </w:rPr>
        <w:t>net sid</w:t>
      </w:r>
      <w:r w:rsidR="006B6993" w:rsidRPr="00295680">
        <w:rPr>
          <w:lang w:val="nb-NO"/>
        </w:rPr>
        <w:t>e</w:t>
      </w:r>
      <w:r w:rsidRPr="00295680">
        <w:rPr>
          <w:lang w:val="nb-NO"/>
        </w:rPr>
        <w:t>n absoluttverdi</w:t>
      </w:r>
      <w:r w:rsidR="006B6993" w:rsidRPr="00295680">
        <w:rPr>
          <w:lang w:val="nb-NO"/>
        </w:rPr>
        <w:t>e</w:t>
      </w:r>
      <w:r w:rsidRPr="00295680">
        <w:rPr>
          <w:lang w:val="nb-NO"/>
        </w:rPr>
        <w:t xml:space="preserve">ne er positive. </w:t>
      </w:r>
      <w:r w:rsidR="006B6993" w:rsidRPr="00295680">
        <w:rPr>
          <w:lang w:val="nb-NO"/>
        </w:rPr>
        <w:t>Hv</w:t>
      </w:r>
      <w:r w:rsidRPr="00295680">
        <w:rPr>
          <w:lang w:val="nb-NO"/>
        </w:rPr>
        <w:t xml:space="preserve">is </w:t>
      </w:r>
      <w:r w:rsidR="00FA377B" w:rsidRPr="00FA377B">
        <w:rPr>
          <w:position w:val="-6"/>
        </w:rPr>
        <w:object w:dxaOrig="780" w:dyaOrig="320" w14:anchorId="2A2FB1B8">
          <v:shape id="_x0000_i1070" type="#_x0000_t75" style="width:39pt;height:16pt" o:ole="">
            <v:imagedata r:id="rId99" o:title=""/>
          </v:shape>
          <o:OLEObject Type="Embed" ProgID="Equation.DSMT4" ShapeID="_x0000_i1070" DrawAspect="Content" ObjectID="_1640169544" r:id="rId100"/>
        </w:object>
      </w:r>
      <w:r w:rsidRPr="00295680">
        <w:rPr>
          <w:lang w:val="nb-NO"/>
        </w:rPr>
        <w:t xml:space="preserve"> er</w:t>
      </w:r>
      <w:r w:rsidR="00FA377B" w:rsidRPr="00295680">
        <w:rPr>
          <w:lang w:val="nb-NO"/>
        </w:rPr>
        <w:t xml:space="preserve"> </w:t>
      </w:r>
      <w:r w:rsidR="00FA377B" w:rsidRPr="00FA377B">
        <w:rPr>
          <w:position w:val="-6"/>
        </w:rPr>
        <w:object w:dxaOrig="960" w:dyaOrig="279" w14:anchorId="02C1962C">
          <v:shape id="_x0000_i1071" type="#_x0000_t75" style="width:48pt;height:14pt" o:ole="">
            <v:imagedata r:id="rId101" o:title=""/>
          </v:shape>
          <o:OLEObject Type="Embed" ProgID="Equation.DSMT4" ShapeID="_x0000_i1071" DrawAspect="Content" ObjectID="_1640169545" r:id="rId102"/>
        </w:object>
      </w:r>
      <w:r w:rsidRPr="00295680">
        <w:rPr>
          <w:lang w:val="nb-NO"/>
        </w:rPr>
        <w:t xml:space="preserve">, og </w:t>
      </w:r>
      <w:r w:rsidR="006B6993" w:rsidRPr="00295680">
        <w:rPr>
          <w:lang w:val="nb-NO"/>
        </w:rPr>
        <w:t>h</w:t>
      </w:r>
      <w:r w:rsidRPr="00295680">
        <w:rPr>
          <w:lang w:val="nb-NO"/>
        </w:rPr>
        <w:t xml:space="preserve">vis </w:t>
      </w:r>
      <w:r w:rsidR="00FA377B" w:rsidRPr="00FA377B">
        <w:rPr>
          <w:position w:val="-6"/>
        </w:rPr>
        <w:object w:dxaOrig="780" w:dyaOrig="320" w14:anchorId="57AABD8C">
          <v:shape id="_x0000_i1072" type="#_x0000_t75" style="width:39pt;height:16pt" o:ole="">
            <v:imagedata r:id="rId103" o:title=""/>
          </v:shape>
          <o:OLEObject Type="Embed" ProgID="Equation.DSMT4" ShapeID="_x0000_i1072" DrawAspect="Content" ObjectID="_1640169546" r:id="rId104"/>
        </w:object>
      </w:r>
      <w:r w:rsidRPr="00295680">
        <w:rPr>
          <w:lang w:val="nb-NO"/>
        </w:rPr>
        <w:t xml:space="preserve"> er</w:t>
      </w:r>
      <w:r w:rsidR="00FA377B" w:rsidRPr="00295680">
        <w:rPr>
          <w:lang w:val="nb-NO"/>
        </w:rPr>
        <w:t xml:space="preserve"> </w:t>
      </w:r>
      <w:r w:rsidR="00FA377B" w:rsidRPr="00FA377B">
        <w:rPr>
          <w:position w:val="-6"/>
        </w:rPr>
        <w:object w:dxaOrig="1020" w:dyaOrig="279" w14:anchorId="4C367A1B">
          <v:shape id="_x0000_i1073" type="#_x0000_t75" style="width:51pt;height:14pt" o:ole="">
            <v:imagedata r:id="rId105" o:title=""/>
          </v:shape>
          <o:OLEObject Type="Embed" ProgID="Equation.DSMT4" ShapeID="_x0000_i1073" DrawAspect="Content" ObjectID="_1640169547" r:id="rId106"/>
        </w:object>
      </w:r>
    </w:p>
    <w:p w14:paraId="3AE97372" w14:textId="13568560" w:rsidR="007F5C4D" w:rsidRPr="0075255D" w:rsidRDefault="00FA377B" w:rsidP="00C4142A">
      <w:pPr>
        <w:pStyle w:val="Lysing"/>
        <w:rPr>
          <w:lang w:val="nb-NO"/>
        </w:rPr>
      </w:pPr>
      <w:r w:rsidRPr="00FA377B">
        <w:rPr>
          <w:position w:val="-10"/>
        </w:rPr>
        <w:object w:dxaOrig="3540" w:dyaOrig="380" w14:anchorId="60F72AE8">
          <v:shape id="_x0000_i1074" type="#_x0000_t75" style="width:177pt;height:19pt" o:ole="">
            <v:imagedata r:id="rId107" o:title=""/>
          </v:shape>
          <o:OLEObject Type="Embed" ProgID="Equation.DSMT4" ShapeID="_x0000_i1074" DrawAspect="Content" ObjectID="_1640169548" r:id="rId108"/>
        </w:object>
      </w:r>
      <w:r w:rsidR="00893C91" w:rsidRPr="00FA377B">
        <w:rPr>
          <w:lang w:val="nb-NO"/>
        </w:rPr>
        <w:t xml:space="preserve"> </w:t>
      </w:r>
      <w:r w:rsidR="00A67F90">
        <w:rPr>
          <w:lang w:val="nb-NO"/>
        </w:rPr>
        <w:t>Sid</w:t>
      </w:r>
      <w:r w:rsidR="006B6993">
        <w:rPr>
          <w:lang w:val="nb-NO"/>
        </w:rPr>
        <w:t>e</w:t>
      </w:r>
      <w:r w:rsidR="00A67F90">
        <w:rPr>
          <w:lang w:val="nb-NO"/>
        </w:rPr>
        <w:t>n skalarproduktet er negativt</w:t>
      </w:r>
      <w:r w:rsidR="00716C19">
        <w:rPr>
          <w:lang w:val="nb-NO"/>
        </w:rPr>
        <w:t>,</w:t>
      </w:r>
      <w:r w:rsidR="00A67F90">
        <w:rPr>
          <w:lang w:val="nb-NO"/>
        </w:rPr>
        <w:t xml:space="preserve"> er v</w:t>
      </w:r>
      <w:r w:rsidR="00893C91" w:rsidRPr="00FA377B">
        <w:rPr>
          <w:lang w:val="nb-NO"/>
        </w:rPr>
        <w:t xml:space="preserve">inkelen mellom </w:t>
      </w:r>
      <w:r w:rsidRPr="00FA377B">
        <w:rPr>
          <w:position w:val="-6"/>
        </w:rPr>
        <w:object w:dxaOrig="200" w:dyaOrig="300" w14:anchorId="053602F7">
          <v:shape id="_x0000_i1075" type="#_x0000_t75" style="width:10pt;height:15pt" o:ole="">
            <v:imagedata r:id="rId109" o:title=""/>
          </v:shape>
          <o:OLEObject Type="Embed" ProgID="Equation.DSMT4" ShapeID="_x0000_i1075" DrawAspect="Content" ObjectID="_1640169549" r:id="rId110"/>
        </w:object>
      </w:r>
      <w:r w:rsidR="00893C91" w:rsidRPr="0075255D">
        <w:rPr>
          <w:lang w:val="nb-NO"/>
        </w:rPr>
        <w:t xml:space="preserve"> og </w:t>
      </w:r>
      <w:r w:rsidRPr="00FA377B">
        <w:rPr>
          <w:position w:val="-6"/>
        </w:rPr>
        <w:object w:dxaOrig="200" w:dyaOrig="340" w14:anchorId="041C7ACD">
          <v:shape id="_x0000_i1076" type="#_x0000_t75" style="width:10pt;height:17pt" o:ole="">
            <v:imagedata r:id="rId111" o:title=""/>
          </v:shape>
          <o:OLEObject Type="Embed" ProgID="Equation.DSMT4" ShapeID="_x0000_i1076" DrawAspect="Content" ObjectID="_1640169550" r:id="rId112"/>
        </w:object>
      </w:r>
      <w:r w:rsidR="00893C91" w:rsidRPr="0075255D">
        <w:rPr>
          <w:lang w:val="nb-NO"/>
        </w:rPr>
        <w:t>stump.</w:t>
      </w:r>
    </w:p>
    <w:p w14:paraId="28FEB98D" w14:textId="77777777" w:rsidR="0034219A" w:rsidRPr="0075255D" w:rsidRDefault="0034219A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4F212798" w14:textId="44ADA9D9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FA377B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6B6993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FA377B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4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45F8D619" w14:textId="77777777" w:rsidR="00532E9C" w:rsidRPr="00FA377B" w:rsidRDefault="008A6CE3" w:rsidP="00532E9C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32E9C" w:rsidRPr="00FA377B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539FBF5F">
          <v:shape id="_x0000_i1077" type="#_x0000_t75" style="width:9pt;height:13pt" o:ole="">
            <v:imagedata r:id="rId113" o:title=""/>
          </v:shape>
          <o:OLEObject Type="Embed" ProgID="Equation.DSMT4" ShapeID="_x0000_i1077" DrawAspect="Content" ObjectID="_1640169551" r:id="rId114"/>
        </w:object>
      </w:r>
      <w:r w:rsidR="00532E9C" w:rsidRPr="00FA377B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763A5BCA" w14:textId="77777777" w:rsidR="00532E9C" w:rsidRPr="0075255D" w:rsidRDefault="00FA377B" w:rsidP="00532E9C">
      <w:pPr>
        <w:rPr>
          <w:rFonts w:ascii="Franklin Gothic Book" w:hAnsi="Franklin Gothic Book"/>
          <w:sz w:val="24"/>
          <w:szCs w:val="24"/>
        </w:rPr>
      </w:pPr>
      <w:r w:rsidRPr="00FA377B">
        <w:rPr>
          <w:position w:val="-10"/>
        </w:rPr>
        <w:object w:dxaOrig="2340" w:dyaOrig="360" w14:anchorId="327D827E">
          <v:shape id="_x0000_i1078" type="#_x0000_t75" style="width:117pt;height:18pt" o:ole="">
            <v:imagedata r:id="rId115" o:title=""/>
          </v:shape>
          <o:OLEObject Type="Embed" ProgID="Equation.DSMT4" ShapeID="_x0000_i1078" DrawAspect="Content" ObjectID="_1640169552" r:id="rId116"/>
        </w:object>
      </w:r>
    </w:p>
    <w:p w14:paraId="37E04500" w14:textId="77777777" w:rsidR="00532E9C" w:rsidRDefault="00532E9C" w:rsidP="00532E9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 w:rsidRPr="002220C7">
        <w:rPr>
          <w:rFonts w:ascii="Franklin Gothic Book" w:hAnsi="Franklin Gothic Book"/>
          <w:sz w:val="24"/>
          <w:szCs w:val="24"/>
        </w:rPr>
        <w:t xml:space="preserve">Vis at divisjonen </w:t>
      </w:r>
      <w:r w:rsidR="00FA377B" w:rsidRPr="00FA377B">
        <w:rPr>
          <w:position w:val="-10"/>
        </w:rPr>
        <w:object w:dxaOrig="1200" w:dyaOrig="320" w14:anchorId="1403F398">
          <v:shape id="_x0000_i1079" type="#_x0000_t75" style="width:60pt;height:16pt" o:ole="">
            <v:imagedata r:id="rId117" o:title=""/>
          </v:shape>
          <o:OLEObject Type="Embed" ProgID="Equation.DSMT4" ShapeID="_x0000_i1079" DrawAspect="Content" ObjectID="_1640169553" r:id="rId118"/>
        </w:object>
      </w:r>
      <w:r w:rsidRPr="002220C7">
        <w:rPr>
          <w:rFonts w:ascii="Franklin Gothic Book" w:hAnsi="Franklin Gothic Book"/>
          <w:sz w:val="24"/>
          <w:szCs w:val="24"/>
        </w:rPr>
        <w:t xml:space="preserve"> går opp.</w:t>
      </w:r>
    </w:p>
    <w:p w14:paraId="31C3EB24" w14:textId="77777777" w:rsidR="00F05103" w:rsidRDefault="00FA377B" w:rsidP="003138C0">
      <w:pPr>
        <w:pStyle w:val="Lysing"/>
      </w:pPr>
      <w:r w:rsidRPr="00FA377B">
        <w:rPr>
          <w:position w:val="-10"/>
        </w:rPr>
        <w:object w:dxaOrig="4060" w:dyaOrig="360" w14:anchorId="76A4BD32">
          <v:shape id="_x0000_i1080" type="#_x0000_t75" style="width:203pt;height:18pt" o:ole="">
            <v:imagedata r:id="rId119" o:title=""/>
          </v:shape>
          <o:OLEObject Type="Embed" ProgID="Equation.DSMT4" ShapeID="_x0000_i1080" DrawAspect="Content" ObjectID="_1640169554" r:id="rId120"/>
        </w:object>
      </w:r>
      <w:r w:rsidR="00F05103">
        <w:t xml:space="preserve">  </w:t>
      </w:r>
    </w:p>
    <w:p w14:paraId="44208B43" w14:textId="77777777" w:rsidR="00706F36" w:rsidRDefault="008A6CE3" w:rsidP="008A6CE3">
      <w:pPr>
        <w:pStyle w:val="Lysing"/>
        <w:ind w:left="0"/>
      </w:pPr>
      <w:r>
        <w:t xml:space="preserve">  </w:t>
      </w:r>
      <w:r w:rsidR="00706F36">
        <w:t xml:space="preserve"> </w:t>
      </w:r>
      <w:r w:rsidR="00FA377B" w:rsidRPr="00FA377B">
        <w:rPr>
          <w:position w:val="-14"/>
        </w:rPr>
        <w:object w:dxaOrig="1160" w:dyaOrig="400" w14:anchorId="28FB2319">
          <v:shape id="_x0000_i1081" type="#_x0000_t75" style="width:58pt;height:20pt" o:ole="">
            <v:imagedata r:id="rId121" o:title=""/>
          </v:shape>
          <o:OLEObject Type="Embed" ProgID="Equation.DSMT4" ShapeID="_x0000_i1081" DrawAspect="Content" ObjectID="_1640169555" r:id="rId122"/>
        </w:object>
      </w:r>
    </w:p>
    <w:p w14:paraId="2F8B523F" w14:textId="77777777" w:rsidR="00706F36" w:rsidRDefault="00706F36" w:rsidP="003138C0">
      <w:pPr>
        <w:pStyle w:val="Lysing"/>
      </w:pPr>
      <w:r>
        <w:t xml:space="preserve">         </w:t>
      </w:r>
      <w:r w:rsidR="00FA377B" w:rsidRPr="00FA377B">
        <w:rPr>
          <w:position w:val="-6"/>
        </w:rPr>
        <w:object w:dxaOrig="1280" w:dyaOrig="320" w14:anchorId="457E3A57">
          <v:shape id="_x0000_i1082" type="#_x0000_t75" style="width:64pt;height:16pt" o:ole="">
            <v:imagedata r:id="rId123" o:title=""/>
          </v:shape>
          <o:OLEObject Type="Embed" ProgID="Equation.DSMT4" ShapeID="_x0000_i1082" DrawAspect="Content" ObjectID="_1640169556" r:id="rId124"/>
        </w:object>
      </w:r>
    </w:p>
    <w:p w14:paraId="0EDF0A9D" w14:textId="77777777" w:rsidR="00706F36" w:rsidRDefault="00706F36" w:rsidP="003138C0">
      <w:pPr>
        <w:pStyle w:val="Lysing"/>
      </w:pPr>
      <w:r>
        <w:t xml:space="preserve">      </w:t>
      </w:r>
      <w:r w:rsidR="00FA377B" w:rsidRPr="00FA377B">
        <w:rPr>
          <w:position w:val="-16"/>
        </w:rPr>
        <w:object w:dxaOrig="1540" w:dyaOrig="420" w14:anchorId="169107A8">
          <v:shape id="_x0000_i1083" type="#_x0000_t75" style="width:77pt;height:21pt" o:ole="">
            <v:imagedata r:id="rId125" o:title=""/>
          </v:shape>
          <o:OLEObject Type="Embed" ProgID="Equation.DSMT4" ShapeID="_x0000_i1083" DrawAspect="Content" ObjectID="_1640169557" r:id="rId126"/>
        </w:object>
      </w:r>
    </w:p>
    <w:p w14:paraId="1DA6E6B4" w14:textId="77777777" w:rsidR="00C450DF" w:rsidRDefault="00C450DF" w:rsidP="003138C0">
      <w:pPr>
        <w:pStyle w:val="Lysing"/>
      </w:pPr>
      <w:r>
        <w:t xml:space="preserve">                    </w:t>
      </w:r>
      <w:r w:rsidR="00FA377B" w:rsidRPr="00FA377B">
        <w:rPr>
          <w:position w:val="-6"/>
        </w:rPr>
        <w:object w:dxaOrig="960" w:dyaOrig="279" w14:anchorId="54DF68A9">
          <v:shape id="_x0000_i1084" type="#_x0000_t75" style="width:48pt;height:14pt" o:ole="">
            <v:imagedata r:id="rId127" o:title=""/>
          </v:shape>
          <o:OLEObject Type="Embed" ProgID="Equation.DSMT4" ShapeID="_x0000_i1084" DrawAspect="Content" ObjectID="_1640169558" r:id="rId128"/>
        </w:object>
      </w:r>
    </w:p>
    <w:p w14:paraId="26ED4DAD" w14:textId="77777777" w:rsidR="00C450DF" w:rsidRDefault="00C450DF" w:rsidP="003138C0">
      <w:pPr>
        <w:pStyle w:val="Lysing"/>
      </w:pPr>
      <w:r>
        <w:t xml:space="preserve">        </w:t>
      </w:r>
      <w:r w:rsidR="003138C0">
        <w:t xml:space="preserve">         </w:t>
      </w:r>
      <w:r w:rsidR="00FA377B" w:rsidRPr="00FA377B">
        <w:rPr>
          <w:position w:val="-14"/>
        </w:rPr>
        <w:object w:dxaOrig="1240" w:dyaOrig="380" w14:anchorId="19BEF0D1">
          <v:shape id="_x0000_i1085" type="#_x0000_t75" style="width:62pt;height:19pt" o:ole="">
            <v:imagedata r:id="rId129" o:title=""/>
          </v:shape>
          <o:OLEObject Type="Embed" ProgID="Equation.DSMT4" ShapeID="_x0000_i1085" DrawAspect="Content" ObjectID="_1640169559" r:id="rId130"/>
        </w:object>
      </w:r>
    </w:p>
    <w:p w14:paraId="78C9A7DB" w14:textId="77777777" w:rsidR="00C450DF" w:rsidRDefault="00C450DF" w:rsidP="003138C0">
      <w:pPr>
        <w:pStyle w:val="Lysing"/>
      </w:pPr>
      <w:r>
        <w:t xml:space="preserve">                                 </w:t>
      </w:r>
      <w:r w:rsidR="00FA377B" w:rsidRPr="00FA377B">
        <w:rPr>
          <w:position w:val="-6"/>
        </w:rPr>
        <w:object w:dxaOrig="200" w:dyaOrig="279" w14:anchorId="4D293819">
          <v:shape id="_x0000_i1086" type="#_x0000_t75" style="width:10pt;height:14pt" o:ole="">
            <v:imagedata r:id="rId131" o:title=""/>
          </v:shape>
          <o:OLEObject Type="Embed" ProgID="Equation.DSMT4" ShapeID="_x0000_i1086" DrawAspect="Content" ObjectID="_1640169560" r:id="rId132"/>
        </w:object>
      </w:r>
    </w:p>
    <w:p w14:paraId="6B397DBC" w14:textId="77777777" w:rsidR="00C450DF" w:rsidRDefault="008A6CE3" w:rsidP="003138C0">
      <w:pPr>
        <w:pStyle w:val="Lysing"/>
      </w:pPr>
      <w:r>
        <w:br/>
      </w:r>
      <w:r w:rsidR="00C450DF" w:rsidRPr="00C450DF">
        <w:t>Resten er null, så divisjonen går opp.</w:t>
      </w:r>
    </w:p>
    <w:p w14:paraId="179974D5" w14:textId="77777777" w:rsidR="009A6970" w:rsidRDefault="009A6970">
      <w:pPr>
        <w:rPr>
          <w:rFonts w:ascii="Franklin Gothic Book" w:hAnsi="Franklin Gothic Book"/>
          <w:color w:val="0000FF"/>
          <w:sz w:val="24"/>
          <w:szCs w:val="24"/>
        </w:rPr>
      </w:pPr>
    </w:p>
    <w:p w14:paraId="7523D9A1" w14:textId="77777777" w:rsidR="008A6CE3" w:rsidRDefault="008A6CE3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B60F5E9" w14:textId="7049E86E" w:rsidR="00532E9C" w:rsidRDefault="00532E9C" w:rsidP="00532E9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 w:rsidRPr="002220C7">
        <w:rPr>
          <w:rFonts w:ascii="Franklin Gothic Book" w:hAnsi="Franklin Gothic Book"/>
          <w:sz w:val="24"/>
          <w:szCs w:val="24"/>
        </w:rPr>
        <w:lastRenderedPageBreak/>
        <w:t xml:space="preserve">Faktoriser </w:t>
      </w:r>
      <w:r w:rsidR="00FA377B" w:rsidRPr="00FA377B">
        <w:rPr>
          <w:position w:val="-10"/>
        </w:rPr>
        <w:object w:dxaOrig="440" w:dyaOrig="320" w14:anchorId="4159FD6F">
          <v:shape id="_x0000_i1087" type="#_x0000_t75" style="width:22pt;height:16pt" o:ole="">
            <v:imagedata r:id="rId133" o:title=""/>
          </v:shape>
          <o:OLEObject Type="Embed" ProgID="Equation.DSMT4" ShapeID="_x0000_i1087" DrawAspect="Content" ObjectID="_1640169561" r:id="rId134"/>
        </w:object>
      </w:r>
      <w:r w:rsidRPr="002220C7">
        <w:rPr>
          <w:rFonts w:ascii="Franklin Gothic Book" w:hAnsi="Franklin Gothic Book"/>
          <w:sz w:val="24"/>
          <w:szCs w:val="24"/>
        </w:rPr>
        <w:t xml:space="preserve"> i lineære </w:t>
      </w:r>
      <w:proofErr w:type="spellStart"/>
      <w:r w:rsidRPr="002220C7">
        <w:rPr>
          <w:rFonts w:ascii="Franklin Gothic Book" w:hAnsi="Franklin Gothic Book"/>
          <w:sz w:val="24"/>
          <w:szCs w:val="24"/>
        </w:rPr>
        <w:t>faktor</w:t>
      </w:r>
      <w:r w:rsidR="006B6993">
        <w:rPr>
          <w:rFonts w:ascii="Franklin Gothic Book" w:hAnsi="Franklin Gothic Book"/>
          <w:sz w:val="24"/>
          <w:szCs w:val="24"/>
        </w:rPr>
        <w:t>e</w:t>
      </w:r>
      <w:r w:rsidRPr="002220C7">
        <w:rPr>
          <w:rFonts w:ascii="Franklin Gothic Book" w:hAnsi="Franklin Gothic Book"/>
          <w:sz w:val="24"/>
          <w:szCs w:val="24"/>
        </w:rPr>
        <w:t>r</w:t>
      </w:r>
      <w:proofErr w:type="spellEnd"/>
      <w:r w:rsidRPr="002220C7">
        <w:rPr>
          <w:rFonts w:ascii="Franklin Gothic Book" w:hAnsi="Franklin Gothic Book"/>
          <w:sz w:val="24"/>
          <w:szCs w:val="24"/>
        </w:rPr>
        <w:t xml:space="preserve">. </w:t>
      </w:r>
    </w:p>
    <w:p w14:paraId="51C6F8BC" w14:textId="77777777" w:rsidR="002B28C5" w:rsidRDefault="00FA377B" w:rsidP="003138C0">
      <w:pPr>
        <w:pStyle w:val="Lysing"/>
        <w:rPr>
          <w:rFonts w:ascii="Cambria Math" w:hAnsi="Cambria Math"/>
        </w:rPr>
      </w:pPr>
      <w:r w:rsidRPr="00FA377B">
        <w:rPr>
          <w:position w:val="-10"/>
        </w:rPr>
        <w:object w:dxaOrig="2760" w:dyaOrig="360" w14:anchorId="345C69CF">
          <v:shape id="_x0000_i1088" type="#_x0000_t75" style="width:138pt;height:18pt" o:ole="">
            <v:imagedata r:id="rId135" o:title=""/>
          </v:shape>
          <o:OLEObject Type="Embed" ProgID="Equation.DSMT4" ShapeID="_x0000_i1088" DrawAspect="Content" ObjectID="_1640169562" r:id="rId136"/>
        </w:object>
      </w:r>
      <w:r w:rsidR="00780509" w:rsidRPr="00780509">
        <w:t xml:space="preserve"> så </w:t>
      </w:r>
      <w:r w:rsidRPr="00FA377B">
        <w:rPr>
          <w:position w:val="-10"/>
        </w:rPr>
        <w:object w:dxaOrig="2520" w:dyaOrig="320" w14:anchorId="585405E9">
          <v:shape id="_x0000_i1089" type="#_x0000_t75" style="width:126pt;height:16pt" o:ole="">
            <v:imagedata r:id="rId137" o:title=""/>
          </v:shape>
          <o:OLEObject Type="Embed" ProgID="Equation.DSMT4" ShapeID="_x0000_i1089" DrawAspect="Content" ObjectID="_1640169563" r:id="rId138"/>
        </w:object>
      </w:r>
      <w:r w:rsidR="00780509" w:rsidRPr="00780509">
        <w:t xml:space="preserve">. </w:t>
      </w:r>
    </w:p>
    <w:p w14:paraId="59411F55" w14:textId="6EA8E3FD" w:rsidR="006C79EE" w:rsidRDefault="008A6CE3" w:rsidP="003138C0">
      <w:pPr>
        <w:pStyle w:val="Lysing"/>
      </w:pPr>
      <w:r>
        <w:t>(</w:t>
      </w:r>
      <w:r w:rsidR="00780509" w:rsidRPr="00780509">
        <w:t xml:space="preserve">Merk: Om du </w:t>
      </w:r>
      <w:proofErr w:type="spellStart"/>
      <w:r w:rsidR="00780509" w:rsidRPr="00780509">
        <w:t>ikke</w:t>
      </w:r>
      <w:proofErr w:type="spellEnd"/>
      <w:r w:rsidR="00780509" w:rsidRPr="00780509">
        <w:t xml:space="preserve"> </w:t>
      </w:r>
      <w:r w:rsidR="006B6993">
        <w:t>klare</w:t>
      </w:r>
      <w:r w:rsidR="00780509" w:rsidRPr="00780509">
        <w:t xml:space="preserve">r å faktorisere </w:t>
      </w:r>
      <w:r w:rsidR="00FA377B" w:rsidRPr="00FA377B">
        <w:rPr>
          <w:position w:val="-6"/>
        </w:rPr>
        <w:object w:dxaOrig="1280" w:dyaOrig="320" w14:anchorId="2A73A213">
          <v:shape id="_x0000_i1090" type="#_x0000_t75" style="width:64pt;height:16pt" o:ole="">
            <v:imagedata r:id="rId139" o:title=""/>
          </v:shape>
          <o:OLEObject Type="Embed" ProgID="Equation.DSMT4" ShapeID="_x0000_i1090" DrawAspect="Content" ObjectID="_1640169564" r:id="rId140"/>
        </w:object>
      </w:r>
      <w:r w:rsidR="00780509" w:rsidRPr="00780509">
        <w:t xml:space="preserve"> direkte, </w:t>
      </w:r>
      <w:r>
        <w:t>kan</w:t>
      </w:r>
      <w:r w:rsidR="00780509" w:rsidRPr="00780509">
        <w:t xml:space="preserve"> du bruke abc-formelen.</w:t>
      </w:r>
      <w:r>
        <w:t>)</w:t>
      </w:r>
    </w:p>
    <w:p w14:paraId="325BF452" w14:textId="77777777" w:rsidR="00780509" w:rsidRPr="00780509" w:rsidRDefault="00780509" w:rsidP="0078050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780509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0CB8AB9C" w14:textId="023AFA91" w:rsidR="00532E9C" w:rsidRDefault="00532E9C" w:rsidP="00532E9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b-NO"/>
        </w:rPr>
      </w:pPr>
      <w:r w:rsidRPr="00780509">
        <w:rPr>
          <w:rFonts w:ascii="Franklin Gothic Book" w:hAnsi="Franklin Gothic Book"/>
          <w:sz w:val="24"/>
          <w:szCs w:val="24"/>
          <w:lang w:val="nb-NO"/>
        </w:rPr>
        <w:t>Løs ulik</w:t>
      </w:r>
      <w:r w:rsidR="006B6993">
        <w:rPr>
          <w:rFonts w:ascii="Franklin Gothic Book" w:hAnsi="Franklin Gothic Book"/>
          <w:sz w:val="24"/>
          <w:szCs w:val="24"/>
          <w:lang w:val="nb-NO"/>
        </w:rPr>
        <w:t>hete</w:t>
      </w:r>
      <w:r w:rsidRPr="00780509">
        <w:rPr>
          <w:rFonts w:ascii="Franklin Gothic Book" w:hAnsi="Franklin Gothic Book"/>
          <w:sz w:val="24"/>
          <w:szCs w:val="24"/>
          <w:lang w:val="nb-NO"/>
        </w:rPr>
        <w:t xml:space="preserve">n </w:t>
      </w:r>
      <w:r w:rsidR="00FA377B" w:rsidRPr="00FA377B">
        <w:rPr>
          <w:position w:val="-10"/>
        </w:rPr>
        <w:object w:dxaOrig="1200" w:dyaOrig="320" w14:anchorId="311D71FE">
          <v:shape id="_x0000_i1091" type="#_x0000_t75" style="width:60pt;height:16pt" o:ole="">
            <v:imagedata r:id="rId141" o:title=""/>
          </v:shape>
          <o:OLEObject Type="Embed" ProgID="Equation.DSMT4" ShapeID="_x0000_i1091" DrawAspect="Content" ObjectID="_1640169565" r:id="rId142"/>
        </w:object>
      </w:r>
      <w:r w:rsidR="000A36D2" w:rsidRPr="00780509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239C2D88" w14:textId="77777777" w:rsidR="00244809" w:rsidRDefault="00FA377B" w:rsidP="00334177">
      <w:pPr>
        <w:pStyle w:val="Lysing"/>
      </w:pPr>
      <w:r w:rsidRPr="00FA377B">
        <w:rPr>
          <w:position w:val="-10"/>
        </w:rPr>
        <w:object w:dxaOrig="2680" w:dyaOrig="320" w14:anchorId="51AAF4DD">
          <v:shape id="_x0000_i1092" type="#_x0000_t75" style="width:134pt;height:16pt" o:ole="">
            <v:imagedata r:id="rId143" o:title=""/>
          </v:shape>
          <o:OLEObject Type="Embed" ProgID="Equation.DSMT4" ShapeID="_x0000_i1092" DrawAspect="Content" ObjectID="_1640169566" r:id="rId144"/>
        </w:object>
      </w:r>
      <w:r w:rsidR="008A6CE3">
        <w:br/>
      </w:r>
    </w:p>
    <w:p w14:paraId="398B742D" w14:textId="353F1CF5" w:rsidR="008377FA" w:rsidRPr="00295680" w:rsidRDefault="008377FA" w:rsidP="00334177">
      <w:pPr>
        <w:pStyle w:val="Lysing"/>
        <w:rPr>
          <w:lang w:val="nb-NO"/>
        </w:rPr>
      </w:pPr>
      <w:r w:rsidRPr="00295680">
        <w:rPr>
          <w:lang w:val="nb-NO"/>
        </w:rPr>
        <w:t>Her vil det v</w:t>
      </w:r>
      <w:r w:rsidR="006B6993" w:rsidRPr="00295680">
        <w:rPr>
          <w:lang w:val="nb-NO"/>
        </w:rPr>
        <w:t>æ</w:t>
      </w:r>
      <w:r w:rsidRPr="00295680">
        <w:rPr>
          <w:lang w:val="nb-NO"/>
        </w:rPr>
        <w:t>re endring av forte</w:t>
      </w:r>
      <w:r w:rsidR="006B6993" w:rsidRPr="00295680">
        <w:rPr>
          <w:lang w:val="nb-NO"/>
        </w:rPr>
        <w:t>g</w:t>
      </w:r>
      <w:r w:rsidRPr="00295680">
        <w:rPr>
          <w:lang w:val="nb-NO"/>
        </w:rPr>
        <w:t xml:space="preserve">n mellom </w:t>
      </w:r>
      <w:r w:rsidR="006B6993" w:rsidRPr="00295680">
        <w:rPr>
          <w:lang w:val="nb-NO"/>
        </w:rPr>
        <w:t>hvert</w:t>
      </w:r>
      <w:r w:rsidRPr="00295680">
        <w:rPr>
          <w:lang w:val="nb-NO"/>
        </w:rPr>
        <w:t xml:space="preserve"> nullpunkt</w:t>
      </w:r>
      <w:r w:rsidR="00B476FD" w:rsidRPr="00295680">
        <w:rPr>
          <w:lang w:val="nb-NO"/>
        </w:rPr>
        <w:t xml:space="preserve"> sid</w:t>
      </w:r>
      <w:r w:rsidR="006B6993" w:rsidRPr="00295680">
        <w:rPr>
          <w:lang w:val="nb-NO"/>
        </w:rPr>
        <w:t>e</w:t>
      </w:r>
      <w:r w:rsidR="00B476FD" w:rsidRPr="00295680">
        <w:rPr>
          <w:lang w:val="nb-NO"/>
        </w:rPr>
        <w:t>n vi har lineære faktor</w:t>
      </w:r>
      <w:r w:rsidR="006B6993" w:rsidRPr="00295680">
        <w:rPr>
          <w:lang w:val="nb-NO"/>
        </w:rPr>
        <w:t>e</w:t>
      </w:r>
      <w:r w:rsidR="00B476FD" w:rsidRPr="00295680">
        <w:rPr>
          <w:lang w:val="nb-NO"/>
        </w:rPr>
        <w:t>r</w:t>
      </w:r>
      <w:r w:rsidRPr="00295680">
        <w:rPr>
          <w:lang w:val="nb-NO"/>
        </w:rPr>
        <w:t>, så det er nok å teste forte</w:t>
      </w:r>
      <w:r w:rsidR="006B6993" w:rsidRPr="00295680">
        <w:rPr>
          <w:lang w:val="nb-NO"/>
        </w:rPr>
        <w:t>g</w:t>
      </w:r>
      <w:r w:rsidRPr="00295680">
        <w:rPr>
          <w:lang w:val="nb-NO"/>
        </w:rPr>
        <w:t xml:space="preserve">net på ett intervall: </w:t>
      </w:r>
      <w:r w:rsidR="00B476FD" w:rsidRPr="00295680">
        <w:rPr>
          <w:lang w:val="nb-NO"/>
        </w:rPr>
        <w:br/>
      </w:r>
      <w:r w:rsidR="00B476FD" w:rsidRPr="00295680">
        <w:rPr>
          <w:lang w:val="nb-NO"/>
        </w:rPr>
        <w:br/>
      </w:r>
      <w:r w:rsidR="00FA377B" w:rsidRPr="00FA377B">
        <w:rPr>
          <w:position w:val="-10"/>
        </w:rPr>
        <w:object w:dxaOrig="4940" w:dyaOrig="320" w14:anchorId="2680A917">
          <v:shape id="_x0000_i1093" type="#_x0000_t75" style="width:247pt;height:16pt" o:ole="">
            <v:imagedata r:id="rId145" o:title=""/>
          </v:shape>
          <o:OLEObject Type="Embed" ProgID="Equation.DSMT4" ShapeID="_x0000_i1093" DrawAspect="Content" ObjectID="_1640169567" r:id="rId146"/>
        </w:object>
      </w:r>
      <w:r w:rsidRPr="00295680">
        <w:rPr>
          <w:lang w:val="nb-NO"/>
        </w:rPr>
        <w:t xml:space="preserve"> </w:t>
      </w:r>
      <w:r w:rsidR="00B476FD" w:rsidRPr="00295680">
        <w:rPr>
          <w:lang w:val="nb-NO"/>
        </w:rPr>
        <w:br/>
      </w:r>
      <w:r w:rsidR="00B476FD" w:rsidRPr="00295680">
        <w:rPr>
          <w:lang w:val="nb-NO"/>
        </w:rPr>
        <w:br/>
      </w:r>
      <w:r w:rsidRPr="00295680">
        <w:rPr>
          <w:lang w:val="nb-NO"/>
        </w:rPr>
        <w:t xml:space="preserve">Da vet vi at </w:t>
      </w:r>
      <w:r w:rsidR="00FA377B" w:rsidRPr="00FA377B">
        <w:rPr>
          <w:position w:val="-10"/>
        </w:rPr>
        <w:object w:dxaOrig="1200" w:dyaOrig="320" w14:anchorId="30E392ED">
          <v:shape id="_x0000_i1094" type="#_x0000_t75" style="width:60pt;height:16pt" o:ole="">
            <v:imagedata r:id="rId147" o:title=""/>
          </v:shape>
          <o:OLEObject Type="Embed" ProgID="Equation.DSMT4" ShapeID="_x0000_i1094" DrawAspect="Content" ObjectID="_1640169568" r:id="rId148"/>
        </w:object>
      </w:r>
      <w:r w:rsidRPr="00295680">
        <w:rPr>
          <w:lang w:val="nb-NO"/>
        </w:rPr>
        <w:t xml:space="preserve"> på intervallet </w:t>
      </w:r>
      <w:r w:rsidR="00FA377B" w:rsidRPr="00FA377B">
        <w:rPr>
          <w:position w:val="-14"/>
        </w:rPr>
        <w:object w:dxaOrig="740" w:dyaOrig="400" w14:anchorId="25885116">
          <v:shape id="_x0000_i1095" type="#_x0000_t75" style="width:37pt;height:20pt" o:ole="">
            <v:imagedata r:id="rId149" o:title=""/>
          </v:shape>
          <o:OLEObject Type="Embed" ProgID="Equation.DSMT4" ShapeID="_x0000_i1095" DrawAspect="Content" ObjectID="_1640169569" r:id="rId150"/>
        </w:object>
      </w:r>
      <w:r w:rsidRPr="00295680">
        <w:rPr>
          <w:lang w:val="nb-NO"/>
        </w:rPr>
        <w:t>.</w:t>
      </w:r>
      <w:r w:rsidR="008A6CE3" w:rsidRPr="00295680">
        <w:rPr>
          <w:lang w:val="nb-NO"/>
        </w:rPr>
        <w:br/>
      </w:r>
      <w:r w:rsidR="008A6CE3" w:rsidRPr="00295680">
        <w:rPr>
          <w:lang w:val="nb-NO"/>
        </w:rPr>
        <w:br/>
      </w:r>
      <w:r w:rsidR="00B476FD">
        <w:rPr>
          <w:noProof/>
        </w:rPr>
        <w:drawing>
          <wp:inline distT="0" distB="0" distL="0" distR="0" wp14:anchorId="799B7B4D" wp14:editId="6B8539E6">
            <wp:extent cx="4908122" cy="1096645"/>
            <wp:effectExtent l="0" t="0" r="6985" b="8255"/>
            <wp:docPr id="20" name="Grafikk 20" descr="Fortegnslinje for uttrykket minus 2 multiplisert med parentes x minus 2 parentes slutt parentes x pluss 3 parentes slutt parentes x pluss 5 parentes slutt. Fortegnslinjen er heltrukken fra x er lik minus uendelig til x er lik minus 5, null når x er lik minus 5, stiplet fra x er lik minus 5 til x er lik minus 3, null når x er lik minus 3, heltrukken fra x er lik minus 3 til x er lik 2, null når x er lik 2 og stiplet fra x er lik 2 til x er lik uendelig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Oppg_4c_del1_R1_H18_Fortegnslinje med tre nullpunkt (1).svg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5896" cy="1098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6CE3" w:rsidRPr="00295680">
        <w:rPr>
          <w:lang w:val="nb-NO"/>
        </w:rPr>
        <w:br/>
      </w:r>
    </w:p>
    <w:p w14:paraId="35F4BDE9" w14:textId="023B69C5" w:rsidR="00244809" w:rsidRPr="00295680" w:rsidRDefault="00DB3954" w:rsidP="00334177">
      <w:pPr>
        <w:pStyle w:val="Lysing"/>
        <w:rPr>
          <w:lang w:val="nb-NO"/>
        </w:rPr>
      </w:pPr>
      <w:r w:rsidRPr="00295680">
        <w:rPr>
          <w:lang w:val="nb-NO"/>
        </w:rPr>
        <w:t>Ser fr</w:t>
      </w:r>
      <w:r w:rsidR="006B6993" w:rsidRPr="00295680">
        <w:rPr>
          <w:lang w:val="nb-NO"/>
        </w:rPr>
        <w:t>a</w:t>
      </w:r>
      <w:r w:rsidRPr="00295680">
        <w:rPr>
          <w:lang w:val="nb-NO"/>
        </w:rPr>
        <w:t xml:space="preserve"> forte</w:t>
      </w:r>
      <w:r w:rsidR="006B6993" w:rsidRPr="00295680">
        <w:rPr>
          <w:lang w:val="nb-NO"/>
        </w:rPr>
        <w:t>g</w:t>
      </w:r>
      <w:r w:rsidRPr="00295680">
        <w:rPr>
          <w:lang w:val="nb-NO"/>
        </w:rPr>
        <w:t xml:space="preserve">nsskjemaet at </w:t>
      </w:r>
      <w:r w:rsidR="00FA377B" w:rsidRPr="00FA377B">
        <w:rPr>
          <w:position w:val="-10"/>
        </w:rPr>
        <w:object w:dxaOrig="1200" w:dyaOrig="320" w14:anchorId="1FEF3572">
          <v:shape id="_x0000_i1096" type="#_x0000_t75" style="width:60pt;height:16pt" o:ole="">
            <v:imagedata r:id="rId153" o:title=""/>
          </v:shape>
          <o:OLEObject Type="Embed" ProgID="Equation.DSMT4" ShapeID="_x0000_i1096" DrawAspect="Content" ObjectID="_1640169570" r:id="rId154"/>
        </w:object>
      </w:r>
      <w:r w:rsidR="006B2F0D" w:rsidRPr="00295680">
        <w:rPr>
          <w:lang w:val="nb-NO"/>
        </w:rPr>
        <w:t xml:space="preserve"> når </w:t>
      </w:r>
      <w:r w:rsidR="00FA377B" w:rsidRPr="00FA377B">
        <w:rPr>
          <w:position w:val="-14"/>
        </w:rPr>
        <w:object w:dxaOrig="2140" w:dyaOrig="400" w14:anchorId="36E22218">
          <v:shape id="_x0000_i1097" type="#_x0000_t75" style="width:107pt;height:20pt" o:ole="">
            <v:imagedata r:id="rId155" o:title=""/>
          </v:shape>
          <o:OLEObject Type="Embed" ProgID="Equation.DSMT4" ShapeID="_x0000_i1097" DrawAspect="Content" ObjectID="_1640169571" r:id="rId156"/>
        </w:object>
      </w:r>
      <w:r w:rsidR="006B2F0D" w:rsidRPr="00295680">
        <w:rPr>
          <w:lang w:val="nb-NO"/>
        </w:rPr>
        <w:t xml:space="preserve"> </w:t>
      </w:r>
    </w:p>
    <w:p w14:paraId="09266C23" w14:textId="77777777" w:rsidR="00DD204E" w:rsidRPr="00295680" w:rsidRDefault="00DD204E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220F420C" w14:textId="1A8A31B2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6B699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5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4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3E659D34" w14:textId="4E21BEF3" w:rsidR="007F0074" w:rsidRPr="005F4551" w:rsidRDefault="00B476FD" w:rsidP="007F007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Andersen se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juletre. Han se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edelgran og van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g gran. Av erfaring vet han at 70</w:t>
      </w:r>
      <w:r w:rsidR="0046254E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de som kjøper juletre, er menn. Han vet også at 60</w:t>
      </w:r>
      <w:r w:rsidR="00A20138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mennene og 40</w:t>
      </w:r>
      <w:r w:rsidR="00A20138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kvinnene kjøper edelgran.</w:t>
      </w:r>
    </w:p>
    <w:p w14:paraId="5B4C9B5F" w14:textId="114E6195" w:rsidR="007F0074" w:rsidRPr="005F4551" w:rsidRDefault="006B6993" w:rsidP="007F0074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H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va er sannsyn</w:t>
      </w:r>
      <w:r w:rsidRPr="005F4551">
        <w:rPr>
          <w:rFonts w:ascii="Franklin Gothic Book" w:hAnsi="Franklin Gothic Book"/>
          <w:sz w:val="24"/>
          <w:szCs w:val="24"/>
          <w:lang w:val="nb-NO"/>
        </w:rPr>
        <w:t>lighete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for at det f</w:t>
      </w:r>
      <w:r w:rsidR="005647B4" w:rsidRPr="005F4551">
        <w:rPr>
          <w:rFonts w:ascii="Franklin Gothic Book" w:hAnsi="Franklin Gothic Book"/>
          <w:sz w:val="24"/>
          <w:szCs w:val="24"/>
          <w:lang w:val="nb-NO"/>
        </w:rPr>
        <w:t>ø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rste treet han se</w:t>
      </w:r>
      <w:r w:rsidRPr="005F4551">
        <w:rPr>
          <w:rFonts w:ascii="Franklin Gothic Book" w:hAnsi="Franklin Gothic Book"/>
          <w:sz w:val="24"/>
          <w:szCs w:val="24"/>
          <w:lang w:val="nb-NO"/>
        </w:rPr>
        <w:t>l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en dag, er edelgran?</w:t>
      </w:r>
    </w:p>
    <w:p w14:paraId="24F1704B" w14:textId="7683D2E6" w:rsidR="00D2316B" w:rsidRPr="00295680" w:rsidRDefault="00D2316B" w:rsidP="00334177">
      <w:pPr>
        <w:pStyle w:val="Lysing"/>
        <w:rPr>
          <w:lang w:val="nb-NO"/>
        </w:rPr>
      </w:pPr>
      <w:r w:rsidRPr="00295680">
        <w:rPr>
          <w:lang w:val="nb-NO"/>
        </w:rPr>
        <w:t>La hend</w:t>
      </w:r>
      <w:r w:rsidR="006B6993" w:rsidRPr="00295680">
        <w:rPr>
          <w:lang w:val="nb-NO"/>
        </w:rPr>
        <w:t>elsene</w:t>
      </w:r>
      <w:r w:rsidRPr="00295680">
        <w:rPr>
          <w:lang w:val="nb-NO"/>
        </w:rPr>
        <w:t xml:space="preserve"> </w:t>
      </w:r>
      <w:r w:rsidR="00FA377B" w:rsidRPr="00025957">
        <w:rPr>
          <w:position w:val="-4"/>
        </w:rPr>
        <w:object w:dxaOrig="220" w:dyaOrig="260" w14:anchorId="1C42B7BB">
          <v:shape id="_x0000_i1098" type="#_x0000_t75" style="width:11pt;height:13pt" o:ole="">
            <v:imagedata r:id="rId157" o:title=""/>
          </v:shape>
          <o:OLEObject Type="Embed" ProgID="Equation.DSMT4" ShapeID="_x0000_i1098" DrawAspect="Content" ObjectID="_1640169572" r:id="rId158"/>
        </w:object>
      </w:r>
      <w:r w:rsidRPr="00295680">
        <w:rPr>
          <w:lang w:val="nb-NO"/>
        </w:rPr>
        <w:t xml:space="preserve"> og </w:t>
      </w:r>
      <w:r w:rsidR="00FA377B" w:rsidRPr="00025957">
        <w:rPr>
          <w:position w:val="-4"/>
        </w:rPr>
        <w:object w:dxaOrig="279" w:dyaOrig="260" w14:anchorId="468F3F93">
          <v:shape id="_x0000_i1099" type="#_x0000_t75" style="width:14pt;height:13pt" o:ole="">
            <v:imagedata r:id="rId159" o:title=""/>
          </v:shape>
          <o:OLEObject Type="Embed" ProgID="Equation.DSMT4" ShapeID="_x0000_i1099" DrawAspect="Content" ObjectID="_1640169573" r:id="rId160"/>
        </w:object>
      </w:r>
      <w:r w:rsidRPr="00295680">
        <w:rPr>
          <w:lang w:val="nb-NO"/>
        </w:rPr>
        <w:t xml:space="preserve"> v</w:t>
      </w:r>
      <w:r w:rsidR="006B6993" w:rsidRPr="00295680">
        <w:rPr>
          <w:lang w:val="nb-NO"/>
        </w:rPr>
        <w:t>æ</w:t>
      </w:r>
      <w:r w:rsidRPr="00295680">
        <w:rPr>
          <w:lang w:val="nb-NO"/>
        </w:rPr>
        <w:t>re definert ved</w:t>
      </w:r>
    </w:p>
    <w:p w14:paraId="5D6DAC7C" w14:textId="5F322429" w:rsidR="00D2316B" w:rsidRPr="00295680" w:rsidRDefault="00FA377B" w:rsidP="00334177">
      <w:pPr>
        <w:pStyle w:val="Lysing"/>
        <w:rPr>
          <w:lang w:val="nb-NO"/>
        </w:rPr>
      </w:pPr>
      <w:r w:rsidRPr="00025957">
        <w:rPr>
          <w:position w:val="-4"/>
        </w:rPr>
        <w:object w:dxaOrig="220" w:dyaOrig="260" w14:anchorId="0086BE8D">
          <v:shape id="_x0000_i1100" type="#_x0000_t75" style="width:11pt;height:13pt" o:ole="">
            <v:imagedata r:id="rId161" o:title=""/>
          </v:shape>
          <o:OLEObject Type="Embed" ProgID="Equation.DSMT4" ShapeID="_x0000_i1100" DrawAspect="Content" ObjectID="_1640169574" r:id="rId162"/>
        </w:object>
      </w:r>
      <w:r w:rsidR="00D2316B" w:rsidRPr="00295680">
        <w:rPr>
          <w:lang w:val="nb-NO"/>
        </w:rPr>
        <w:t>: Det f</w:t>
      </w:r>
      <w:r w:rsidR="005647B4" w:rsidRPr="00295680">
        <w:rPr>
          <w:lang w:val="nb-NO"/>
        </w:rPr>
        <w:t>ø</w:t>
      </w:r>
      <w:r w:rsidR="00D2316B" w:rsidRPr="00295680">
        <w:rPr>
          <w:lang w:val="nb-NO"/>
        </w:rPr>
        <w:t>rste treet som blir s</w:t>
      </w:r>
      <w:r w:rsidR="006B6993" w:rsidRPr="00295680">
        <w:rPr>
          <w:lang w:val="nb-NO"/>
        </w:rPr>
        <w:t>olgt</w:t>
      </w:r>
      <w:r w:rsidR="00D2316B" w:rsidRPr="00295680">
        <w:rPr>
          <w:lang w:val="nb-NO"/>
        </w:rPr>
        <w:t xml:space="preserve"> er edelgran</w:t>
      </w:r>
    </w:p>
    <w:p w14:paraId="537EF693" w14:textId="641F8C29" w:rsidR="00D2316B" w:rsidRPr="005F4551" w:rsidRDefault="00FA377B" w:rsidP="00334177">
      <w:pPr>
        <w:pStyle w:val="Lysing"/>
        <w:rPr>
          <w:lang w:val="nb-NO"/>
        </w:rPr>
      </w:pPr>
      <w:r w:rsidRPr="00025957">
        <w:rPr>
          <w:position w:val="-4"/>
        </w:rPr>
        <w:object w:dxaOrig="279" w:dyaOrig="260" w14:anchorId="4C48DA06">
          <v:shape id="_x0000_i1101" type="#_x0000_t75" style="width:14pt;height:13pt" o:ole="">
            <v:imagedata r:id="rId163" o:title=""/>
          </v:shape>
          <o:OLEObject Type="Embed" ProgID="Equation.DSMT4" ShapeID="_x0000_i1101" DrawAspect="Content" ObjectID="_1640169575" r:id="rId164"/>
        </w:object>
      </w:r>
      <w:r w:rsidR="00D2316B" w:rsidRPr="005F4551">
        <w:rPr>
          <w:lang w:val="nb-NO"/>
        </w:rPr>
        <w:t>: Kjøp</w:t>
      </w:r>
      <w:r w:rsidR="006B6993" w:rsidRPr="005F4551">
        <w:rPr>
          <w:lang w:val="nb-NO"/>
        </w:rPr>
        <w:t>e</w:t>
      </w:r>
      <w:r w:rsidR="00D2316B" w:rsidRPr="005F4551">
        <w:rPr>
          <w:lang w:val="nb-NO"/>
        </w:rPr>
        <w:t xml:space="preserve">ren er </w:t>
      </w:r>
      <w:proofErr w:type="spellStart"/>
      <w:r w:rsidR="00D2316B" w:rsidRPr="005F4551">
        <w:rPr>
          <w:lang w:val="nb-NO"/>
        </w:rPr>
        <w:t>ein</w:t>
      </w:r>
      <w:proofErr w:type="spellEnd"/>
      <w:r w:rsidR="00D2316B" w:rsidRPr="005F4551">
        <w:rPr>
          <w:lang w:val="nb-NO"/>
        </w:rPr>
        <w:t xml:space="preserve"> mann</w:t>
      </w:r>
    </w:p>
    <w:p w14:paraId="48C643F6" w14:textId="77777777" w:rsidR="007E530A" w:rsidRPr="005F4551" w:rsidRDefault="007E530A" w:rsidP="00334177">
      <w:pPr>
        <w:pStyle w:val="Lysing"/>
        <w:rPr>
          <w:lang w:val="nb-NO"/>
        </w:rPr>
      </w:pPr>
    </w:p>
    <w:p w14:paraId="792A170B" w14:textId="2EECC7BD" w:rsidR="00D2316B" w:rsidRPr="005F4551" w:rsidRDefault="00EC5ABD" w:rsidP="00334177">
      <w:pPr>
        <w:pStyle w:val="Lysing"/>
        <w:rPr>
          <w:lang w:val="nb-NO"/>
        </w:rPr>
      </w:pPr>
      <w:r w:rsidRPr="005F4551">
        <w:rPr>
          <w:lang w:val="nb-NO"/>
        </w:rPr>
        <w:t>M</w:t>
      </w:r>
      <w:r w:rsidR="00D2316B" w:rsidRPr="005F4551">
        <w:rPr>
          <w:lang w:val="nb-NO"/>
        </w:rPr>
        <w:t xml:space="preserve">ed </w:t>
      </w:r>
      <w:r w:rsidRPr="005F4551">
        <w:rPr>
          <w:lang w:val="nb-NO"/>
        </w:rPr>
        <w:t>lov</w:t>
      </w:r>
      <w:r w:rsidR="006B6993" w:rsidRPr="005F4551">
        <w:rPr>
          <w:lang w:val="nb-NO"/>
        </w:rPr>
        <w:t>en</w:t>
      </w:r>
      <w:r w:rsidRPr="005F4551">
        <w:rPr>
          <w:lang w:val="nb-NO"/>
        </w:rPr>
        <w:t xml:space="preserve"> om </w:t>
      </w:r>
      <w:r w:rsidR="00D2316B" w:rsidRPr="005F4551">
        <w:rPr>
          <w:lang w:val="nb-NO"/>
        </w:rPr>
        <w:t>total sannsyn</w:t>
      </w:r>
      <w:r w:rsidR="006B6993" w:rsidRPr="005F4551">
        <w:rPr>
          <w:lang w:val="nb-NO"/>
        </w:rPr>
        <w:t>lighet</w:t>
      </w:r>
      <w:r w:rsidR="00D2316B" w:rsidRPr="005F4551">
        <w:rPr>
          <w:lang w:val="nb-NO"/>
        </w:rPr>
        <w:t xml:space="preserve"> blir </w:t>
      </w:r>
      <w:r w:rsidR="00FA377B" w:rsidRPr="00FA377B">
        <w:rPr>
          <w:position w:val="-10"/>
        </w:rPr>
        <w:object w:dxaOrig="8440" w:dyaOrig="360" w14:anchorId="21E0F7DE">
          <v:shape id="_x0000_i1102" type="#_x0000_t75" style="width:422pt;height:18pt" o:ole="">
            <v:imagedata r:id="rId165" o:title=""/>
          </v:shape>
          <o:OLEObject Type="Embed" ProgID="Equation.DSMT4" ShapeID="_x0000_i1102" DrawAspect="Content" ObjectID="_1640169576" r:id="rId166"/>
        </w:object>
      </w:r>
    </w:p>
    <w:p w14:paraId="5EC309AA" w14:textId="77777777" w:rsidR="00BB4AF0" w:rsidRPr="005F4551" w:rsidRDefault="00BB4AF0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7B56A495" w14:textId="1C1B913B" w:rsidR="007F0074" w:rsidRPr="005F4551" w:rsidRDefault="007F0074" w:rsidP="007F007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lastRenderedPageBreak/>
        <w:t>Alle som kjøper edelgran, f</w:t>
      </w:r>
      <w:r w:rsidR="005F3298" w:rsidRPr="005F4551">
        <w:rPr>
          <w:rFonts w:ascii="Franklin Gothic Book" w:hAnsi="Franklin Gothic Book"/>
          <w:sz w:val="24"/>
          <w:szCs w:val="24"/>
          <w:lang w:val="nb-NO"/>
        </w:rPr>
        <w:t>å</w:t>
      </w:r>
      <w:r w:rsidRPr="005F4551">
        <w:rPr>
          <w:rFonts w:ascii="Franklin Gothic Book" w:hAnsi="Franklin Gothic Book"/>
          <w:sz w:val="24"/>
          <w:szCs w:val="24"/>
          <w:lang w:val="nb-NO"/>
        </w:rPr>
        <w:t>r et lodd i et lotteri. På julaft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 </w:t>
      </w:r>
      <w:r w:rsidR="0063473F" w:rsidRPr="005F4551">
        <w:rPr>
          <w:rFonts w:ascii="Franklin Gothic Book" w:hAnsi="Franklin Gothic Book"/>
          <w:sz w:val="24"/>
          <w:szCs w:val="24"/>
          <w:lang w:val="nb-NO"/>
        </w:rPr>
        <w:t>trekkes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inn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ren av lotteriet</w:t>
      </w:r>
      <w:r w:rsidR="0063473F" w:rsidRPr="005F4551">
        <w:rPr>
          <w:rFonts w:ascii="Franklin Gothic Book" w:hAnsi="Franklin Gothic Book"/>
          <w:sz w:val="24"/>
          <w:szCs w:val="24"/>
          <w:lang w:val="nb-NO"/>
        </w:rPr>
        <w:t>.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45F4E290" w14:textId="0E7D34E1" w:rsidR="007F0074" w:rsidRPr="005F4551" w:rsidRDefault="0063473F" w:rsidP="007F0074">
      <w:pPr>
        <w:pStyle w:val="Listeavsnitt"/>
        <w:numPr>
          <w:ilvl w:val="0"/>
          <w:numId w:val="6"/>
        </w:num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H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va er sannsyn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lighete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for at vinn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ren av lotteriet blir e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kvinne?</w:t>
      </w:r>
    </w:p>
    <w:p w14:paraId="5EA480A8" w14:textId="06A6F55C" w:rsidR="00114B9A" w:rsidRPr="007E530A" w:rsidRDefault="00114B9A" w:rsidP="00334177">
      <w:pPr>
        <w:pStyle w:val="Lysing"/>
      </w:pPr>
      <w:r w:rsidRPr="007E530A">
        <w:t xml:space="preserve">Med </w:t>
      </w:r>
      <w:proofErr w:type="spellStart"/>
      <w:r w:rsidRPr="007E530A">
        <w:t>Bayes</w:t>
      </w:r>
      <w:proofErr w:type="spellEnd"/>
      <w:r w:rsidRPr="007E530A">
        <w:t xml:space="preserve"> regel</w:t>
      </w:r>
      <w:r w:rsidR="007E530A" w:rsidRPr="007E530A">
        <w:t xml:space="preserve"> blir </w:t>
      </w:r>
      <w:proofErr w:type="spellStart"/>
      <w:r w:rsidR="007E530A" w:rsidRPr="007E530A">
        <w:t>sannsyn</w:t>
      </w:r>
      <w:r w:rsidR="00497B60">
        <w:t>ligheten</w:t>
      </w:r>
      <w:proofErr w:type="spellEnd"/>
    </w:p>
    <w:p w14:paraId="67E89EC5" w14:textId="77777777" w:rsidR="00114B9A" w:rsidRPr="007E530A" w:rsidRDefault="00FA377B" w:rsidP="00334177">
      <w:pPr>
        <w:pStyle w:val="Lysing"/>
        <w:rPr>
          <w:lang w:val="nb-NO"/>
        </w:rPr>
      </w:pPr>
      <w:r w:rsidRPr="00FA377B">
        <w:rPr>
          <w:position w:val="-28"/>
        </w:rPr>
        <w:object w:dxaOrig="5020" w:dyaOrig="680" w14:anchorId="4E91BCDD">
          <v:shape id="_x0000_i1103" type="#_x0000_t75" style="width:251pt;height:34pt" o:ole="">
            <v:imagedata r:id="rId167" o:title=""/>
          </v:shape>
          <o:OLEObject Type="Embed" ProgID="Equation.DSMT4" ShapeID="_x0000_i1103" DrawAspect="Content" ObjectID="_1640169577" r:id="rId168"/>
        </w:object>
      </w:r>
    </w:p>
    <w:p w14:paraId="621FE16D" w14:textId="77777777" w:rsidR="00DD204E" w:rsidRDefault="00DD204E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7C180815" w14:textId="29B7AC05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7E530A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497B6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7E530A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ve 6 </w:t>
      </w:r>
      <w:r>
        <w:rPr>
          <w:rStyle w:val="BrdtekstTegn"/>
          <w:rFonts w:eastAsiaTheme="majorEastAsia"/>
          <w:color w:val="auto"/>
        </w:rPr>
        <w:t>(2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40FB06A3" w14:textId="77777777" w:rsidR="007F0074" w:rsidRPr="007E530A" w:rsidRDefault="00B476FD" w:rsidP="007F0074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7F0074" w:rsidRPr="007E530A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4807537C">
          <v:shape id="_x0000_i1104" type="#_x0000_t75" style="width:9pt;height:13pt" o:ole="">
            <v:imagedata r:id="rId169" o:title=""/>
          </v:shape>
          <o:OLEObject Type="Embed" ProgID="Equation.DSMT4" ShapeID="_x0000_i1104" DrawAspect="Content" ObjectID="_1640169578" r:id="rId170"/>
        </w:object>
      </w:r>
      <w:r w:rsidR="007F0074" w:rsidRPr="007E530A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793A828A" w14:textId="77777777" w:rsidR="00532E9C" w:rsidRPr="002220C7" w:rsidRDefault="00FA377B" w:rsidP="00532E9C">
      <w:pPr>
        <w:rPr>
          <w:rFonts w:ascii="Franklin Gothic Book" w:hAnsi="Franklin Gothic Book"/>
          <w:sz w:val="24"/>
          <w:szCs w:val="24"/>
          <w:lang w:val="nb-NO"/>
        </w:rPr>
      </w:pPr>
      <w:r w:rsidRPr="00FA377B">
        <w:rPr>
          <w:position w:val="-34"/>
        </w:rPr>
        <w:object w:dxaOrig="2720" w:dyaOrig="800" w14:anchorId="5C1A96C9">
          <v:shape id="_x0000_i1105" type="#_x0000_t75" style="width:136pt;height:40pt" o:ole="">
            <v:imagedata r:id="rId171" o:title=""/>
          </v:shape>
          <o:OLEObject Type="Embed" ProgID="Equation.DSMT4" ShapeID="_x0000_i1105" DrawAspect="Content" ObjectID="_1640169579" r:id="rId172"/>
        </w:object>
      </w:r>
    </w:p>
    <w:p w14:paraId="54AED47A" w14:textId="5E0774B1" w:rsidR="00532E9C" w:rsidRPr="005F4551" w:rsidRDefault="002220C7" w:rsidP="002220C7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For 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hvilk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erdi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r av </w:t>
      </w:r>
      <w:r w:rsidR="00FA377B" w:rsidRPr="00FA377B">
        <w:rPr>
          <w:position w:val="-6"/>
        </w:rPr>
        <w:object w:dxaOrig="200" w:dyaOrig="240" w14:anchorId="03177597">
          <v:shape id="_x0000_i1106" type="#_x0000_t75" style="width:10pt;height:12pt" o:ole="">
            <v:imagedata r:id="rId173" o:title=""/>
          </v:shape>
          <o:OLEObject Type="Embed" ProgID="Equation.DSMT4" ShapeID="_x0000_i1106" DrawAspect="Content" ObjectID="_1640169580" r:id="rId174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blir </w:t>
      </w:r>
      <w:r w:rsidR="00FA377B" w:rsidRPr="00025957">
        <w:rPr>
          <w:position w:val="-4"/>
        </w:rPr>
        <w:object w:dxaOrig="180" w:dyaOrig="260" w14:anchorId="3606C9CB">
          <v:shape id="_x0000_i1107" type="#_x0000_t75" style="width:9pt;height:13pt" o:ole="">
            <v:imagedata r:id="rId175" o:title=""/>
          </v:shape>
          <o:OLEObject Type="Embed" ProgID="Equation.DSMT4" ShapeID="_x0000_i1107" DrawAspect="Content" ObjectID="_1640169581" r:id="rId176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en kontinuerl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Pr="005F4551">
        <w:rPr>
          <w:rFonts w:ascii="Franklin Gothic Book" w:hAnsi="Franklin Gothic Book"/>
          <w:sz w:val="24"/>
          <w:szCs w:val="24"/>
          <w:lang w:val="nb-NO"/>
        </w:rPr>
        <w:t>g funksjon?</w:t>
      </w:r>
    </w:p>
    <w:p w14:paraId="521A3F56" w14:textId="1649F7C3" w:rsidR="003D737A" w:rsidRPr="00813F37" w:rsidRDefault="00030864" w:rsidP="00F827D3">
      <w:pPr>
        <w:pStyle w:val="Lysing"/>
        <w:ind w:left="0"/>
        <w:rPr>
          <w:lang w:val="nb-NO"/>
        </w:rPr>
      </w:pPr>
      <w:r w:rsidRPr="005F4551">
        <w:rPr>
          <w:lang w:val="nb-NO"/>
        </w:rPr>
        <w:t>Hvi</w:t>
      </w:r>
      <w:r w:rsidR="003D737A" w:rsidRPr="005F4551">
        <w:rPr>
          <w:lang w:val="nb-NO"/>
        </w:rPr>
        <w:t xml:space="preserve">s </w:t>
      </w:r>
      <w:r w:rsidR="00FA377B" w:rsidRPr="00FA377B">
        <w:rPr>
          <w:position w:val="-10"/>
        </w:rPr>
        <w:object w:dxaOrig="440" w:dyaOrig="320" w14:anchorId="3D784378">
          <v:shape id="_x0000_i1108" type="#_x0000_t75" style="width:22pt;height:16pt" o:ole="">
            <v:imagedata r:id="rId177" o:title=""/>
          </v:shape>
          <o:OLEObject Type="Embed" ProgID="Equation.DSMT4" ShapeID="_x0000_i1108" DrawAspect="Content" ObjectID="_1640169582" r:id="rId178"/>
        </w:object>
      </w:r>
      <w:r w:rsidR="003D737A" w:rsidRPr="005F4551">
        <w:rPr>
          <w:lang w:val="nb-NO"/>
        </w:rPr>
        <w:t xml:space="preserve"> skal v</w:t>
      </w:r>
      <w:r w:rsidR="00B21C7A" w:rsidRPr="005F4551">
        <w:rPr>
          <w:lang w:val="nb-NO"/>
        </w:rPr>
        <w:t>æ</w:t>
      </w:r>
      <w:r w:rsidR="003D737A" w:rsidRPr="005F4551">
        <w:rPr>
          <w:lang w:val="nb-NO"/>
        </w:rPr>
        <w:t>re kontinuerl</w:t>
      </w:r>
      <w:r w:rsidRPr="005F4551">
        <w:rPr>
          <w:lang w:val="nb-NO"/>
        </w:rPr>
        <w:t>i</w:t>
      </w:r>
      <w:r w:rsidR="003D737A" w:rsidRPr="005F4551">
        <w:rPr>
          <w:lang w:val="nb-NO"/>
        </w:rPr>
        <w:t>g</w:t>
      </w:r>
      <w:r w:rsidR="005F3298" w:rsidRPr="005F4551">
        <w:rPr>
          <w:lang w:val="nb-NO"/>
        </w:rPr>
        <w:t>,</w:t>
      </w:r>
      <w:r w:rsidR="003D737A" w:rsidRPr="005F4551">
        <w:rPr>
          <w:lang w:val="nb-NO"/>
        </w:rPr>
        <w:t xml:space="preserve"> må </w:t>
      </w:r>
      <w:r w:rsidR="00FA377B" w:rsidRPr="00FA377B">
        <w:rPr>
          <w:position w:val="-20"/>
        </w:rPr>
        <w:object w:dxaOrig="1860" w:dyaOrig="440" w14:anchorId="49C13174">
          <v:shape id="_x0000_i1109" type="#_x0000_t75" style="width:93pt;height:22pt" o:ole="">
            <v:imagedata r:id="rId179" o:title=""/>
          </v:shape>
          <o:OLEObject Type="Embed" ProgID="Equation.DSMT4" ShapeID="_x0000_i1109" DrawAspect="Content" ObjectID="_1640169583" r:id="rId180"/>
        </w:object>
      </w:r>
      <w:r w:rsidR="003D737A" w:rsidRPr="005F4551">
        <w:rPr>
          <w:lang w:val="nb-NO"/>
        </w:rPr>
        <w:t xml:space="preserve">. </w:t>
      </w:r>
      <w:r w:rsidR="003D737A" w:rsidRPr="00813F37">
        <w:rPr>
          <w:lang w:val="nb-NO"/>
        </w:rPr>
        <w:t>Får da</w:t>
      </w:r>
    </w:p>
    <w:p w14:paraId="53FC991D" w14:textId="77777777" w:rsidR="003D737A" w:rsidRPr="00401A80" w:rsidRDefault="004665A0" w:rsidP="004665A0">
      <w:pPr>
        <w:pStyle w:val="Lysing"/>
        <w:ind w:left="0"/>
      </w:pPr>
      <w:r w:rsidRPr="00813F37">
        <w:rPr>
          <w:lang w:val="nb-NO"/>
        </w:rPr>
        <w:t xml:space="preserve"> </w:t>
      </w:r>
      <w:r w:rsidR="00FA377B" w:rsidRPr="00FA377B">
        <w:rPr>
          <w:position w:val="-6"/>
        </w:rPr>
        <w:object w:dxaOrig="2420" w:dyaOrig="320" w14:anchorId="13930756">
          <v:shape id="_x0000_i1110" type="#_x0000_t75" style="width:121pt;height:16pt" o:ole="">
            <v:imagedata r:id="rId181" o:title=""/>
          </v:shape>
          <o:OLEObject Type="Embed" ProgID="Equation.DSMT4" ShapeID="_x0000_i1110" DrawAspect="Content" ObjectID="_1640169584" r:id="rId182"/>
        </w:object>
      </w:r>
    </w:p>
    <w:p w14:paraId="1C8AC355" w14:textId="77777777" w:rsidR="004665A0" w:rsidRDefault="004665A0" w:rsidP="004665A0">
      <w:pPr>
        <w:pStyle w:val="Lysing"/>
        <w:ind w:left="0"/>
      </w:pPr>
      <w:r>
        <w:t xml:space="preserve">   </w:t>
      </w:r>
      <w:r w:rsidR="00FA377B" w:rsidRPr="00FA377B">
        <w:rPr>
          <w:position w:val="-6"/>
        </w:rPr>
        <w:object w:dxaOrig="1500" w:dyaOrig="320" w14:anchorId="0A8D19B4">
          <v:shape id="_x0000_i1111" type="#_x0000_t75" style="width:75pt;height:16pt" o:ole="">
            <v:imagedata r:id="rId183" o:title=""/>
          </v:shape>
          <o:OLEObject Type="Embed" ProgID="Equation.DSMT4" ShapeID="_x0000_i1111" DrawAspect="Content" ObjectID="_1640169585" r:id="rId184"/>
        </w:object>
      </w:r>
    </w:p>
    <w:p w14:paraId="12744689" w14:textId="77777777" w:rsidR="00AD024F" w:rsidRPr="00401A80" w:rsidRDefault="00FA377B" w:rsidP="004665A0">
      <w:pPr>
        <w:pStyle w:val="Lysing"/>
        <w:ind w:left="0"/>
      </w:pPr>
      <w:r w:rsidRPr="00FA377B">
        <w:rPr>
          <w:position w:val="-10"/>
        </w:rPr>
        <w:object w:dxaOrig="1660" w:dyaOrig="320" w14:anchorId="621FCF5A">
          <v:shape id="_x0000_i1112" type="#_x0000_t75" style="width:83pt;height:16pt" o:ole="">
            <v:imagedata r:id="rId185" o:title=""/>
          </v:shape>
          <o:OLEObject Type="Embed" ProgID="Equation.DSMT4" ShapeID="_x0000_i1112" DrawAspect="Content" ObjectID="_1640169586" r:id="rId186"/>
        </w:object>
      </w:r>
    </w:p>
    <w:p w14:paraId="11C2A128" w14:textId="00D3C198" w:rsidR="00664892" w:rsidRPr="005F4551" w:rsidRDefault="00AE0B85" w:rsidP="00B476FD">
      <w:pPr>
        <w:pStyle w:val="Lysing"/>
        <w:ind w:left="0"/>
        <w:rPr>
          <w:lang w:val="nb-NO"/>
        </w:rPr>
      </w:pPr>
      <w:r w:rsidRPr="005F4551">
        <w:rPr>
          <w:lang w:val="nb-NO"/>
        </w:rPr>
        <w:t xml:space="preserve">      </w:t>
      </w:r>
      <w:r w:rsidR="00FA377B" w:rsidRPr="00FA377B">
        <w:rPr>
          <w:position w:val="-6"/>
        </w:rPr>
        <w:object w:dxaOrig="1440" w:dyaOrig="279" w14:anchorId="79629C0A">
          <v:shape id="_x0000_i1113" type="#_x0000_t75" style="width:1in;height:14pt" o:ole="">
            <v:imagedata r:id="rId187" o:title=""/>
          </v:shape>
          <o:OLEObject Type="Embed" ProgID="Equation.DSMT4" ShapeID="_x0000_i1113" DrawAspect="Content" ObjectID="_1640169587" r:id="rId188"/>
        </w:object>
      </w:r>
      <w:r w:rsidR="00B476FD" w:rsidRPr="005F4551">
        <w:rPr>
          <w:lang w:val="nb-NO"/>
        </w:rPr>
        <w:br/>
      </w:r>
      <w:r w:rsidR="00B476FD" w:rsidRPr="005F4551">
        <w:rPr>
          <w:lang w:val="nb-NO"/>
        </w:rPr>
        <w:br/>
      </w:r>
      <w:r w:rsidR="00B476FD" w:rsidRPr="005F4551">
        <w:rPr>
          <w:lang w:val="nb-NO"/>
        </w:rPr>
        <w:br/>
        <w:t xml:space="preserve">Merk: Om du ikke </w:t>
      </w:r>
      <w:r w:rsidR="00AC3170" w:rsidRPr="005F4551">
        <w:rPr>
          <w:lang w:val="nb-NO"/>
        </w:rPr>
        <w:t>klarer</w:t>
      </w:r>
      <w:r w:rsidR="00B476FD" w:rsidRPr="005F4551">
        <w:rPr>
          <w:lang w:val="nb-NO"/>
        </w:rPr>
        <w:t xml:space="preserve"> å faktorisere direkte, må du bruke abc-formelen.</w:t>
      </w:r>
    </w:p>
    <w:p w14:paraId="72AD3586" w14:textId="77777777" w:rsidR="00A028F2" w:rsidRPr="005F4551" w:rsidRDefault="00A028F2" w:rsidP="00A028F2">
      <w:pPr>
        <w:spacing w:after="0"/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79EB4625" w14:textId="77777777" w:rsidR="00DD204E" w:rsidRPr="005F4551" w:rsidRDefault="00DD204E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51EEEC02" w14:textId="3414AE4A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AC3170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7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55E0D839" w14:textId="77777777" w:rsidR="002220C7" w:rsidRPr="005F4551" w:rsidRDefault="00B476FD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E70250" w:rsidRPr="005F4551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BB4AF0" w:rsidRPr="005F4551">
        <w:rPr>
          <w:rFonts w:ascii="Franklin Gothic Book" w:hAnsi="Franklin Gothic Book"/>
          <w:i/>
          <w:sz w:val="24"/>
          <w:szCs w:val="24"/>
          <w:lang w:val="nb-NO"/>
        </w:rPr>
        <w:t>g</w:t>
      </w:r>
      <w:r w:rsidR="00E70250" w:rsidRPr="005F4551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2DD3F832" w14:textId="77777777" w:rsidR="00E70250" w:rsidRPr="00E70250" w:rsidRDefault="00B476FD">
      <w:pPr>
        <w:rPr>
          <w:rFonts w:ascii="Franklin Gothic Book" w:hAnsi="Franklin Gothic Book"/>
        </w:rPr>
      </w:pPr>
      <w:r w:rsidRPr="00FA377B">
        <w:rPr>
          <w:position w:val="-12"/>
        </w:rPr>
        <w:object w:dxaOrig="3019" w:dyaOrig="380" w14:anchorId="57091E7F">
          <v:shape id="_x0000_i1114" type="#_x0000_t75" style="width:151pt;height:19pt" o:ole="">
            <v:imagedata r:id="rId189" o:title=""/>
          </v:shape>
          <o:OLEObject Type="Embed" ProgID="Equation.DSMT4" ShapeID="_x0000_i1114" DrawAspect="Content" ObjectID="_1640169588" r:id="rId190"/>
        </w:object>
      </w:r>
    </w:p>
    <w:p w14:paraId="37E568D0" w14:textId="77777777" w:rsidR="00E70250" w:rsidRPr="00401A80" w:rsidRDefault="00E70250" w:rsidP="00E70250">
      <w:pPr>
        <w:pStyle w:val="Listeavsnitt"/>
        <w:numPr>
          <w:ilvl w:val="0"/>
          <w:numId w:val="8"/>
        </w:numPr>
        <w:rPr>
          <w:rFonts w:ascii="Franklin Gothic Book" w:hAnsi="Franklin Gothic Book"/>
          <w:color w:val="0000FF"/>
          <w:sz w:val="24"/>
          <w:szCs w:val="24"/>
        </w:rPr>
      </w:pPr>
      <w:r w:rsidRPr="004706E9">
        <w:rPr>
          <w:rFonts w:ascii="Franklin Gothic Book" w:hAnsi="Franklin Gothic Book"/>
          <w:sz w:val="24"/>
          <w:szCs w:val="24"/>
        </w:rPr>
        <w:t xml:space="preserve">Vis at </w:t>
      </w:r>
      <w:r w:rsidR="00FA377B" w:rsidRPr="00FA377B">
        <w:rPr>
          <w:position w:val="-24"/>
        </w:rPr>
        <w:object w:dxaOrig="1880" w:dyaOrig="660" w14:anchorId="13E3D983">
          <v:shape id="_x0000_i1115" type="#_x0000_t75" style="width:94pt;height:33pt" o:ole="">
            <v:imagedata r:id="rId191" o:title=""/>
          </v:shape>
          <o:OLEObject Type="Embed" ProgID="Equation.DSMT4" ShapeID="_x0000_i1115" DrawAspect="Content" ObjectID="_1640169589" r:id="rId192"/>
        </w:object>
      </w:r>
    </w:p>
    <w:p w14:paraId="76F2B473" w14:textId="77777777" w:rsidR="00401A80" w:rsidRDefault="00FA377B" w:rsidP="00401A80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24"/>
        </w:rPr>
        <w:object w:dxaOrig="5319" w:dyaOrig="660" w14:anchorId="271C353B">
          <v:shape id="_x0000_i1116" type="#_x0000_t75" style="width:266pt;height:33pt" o:ole="">
            <v:imagedata r:id="rId193" o:title=""/>
          </v:shape>
          <o:OLEObject Type="Embed" ProgID="Equation.DSMT4" ShapeID="_x0000_i1116" DrawAspect="Content" ObjectID="_1640169590" r:id="rId194"/>
        </w:object>
      </w:r>
    </w:p>
    <w:p w14:paraId="58018527" w14:textId="77777777" w:rsidR="00B57043" w:rsidRPr="004706E9" w:rsidRDefault="00B57043" w:rsidP="00401A80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4D5E203B" w14:textId="77777777" w:rsidR="00BB4AF0" w:rsidRDefault="00BB4AF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2F0742F6" w14:textId="2030C4A8" w:rsidR="00E70250" w:rsidRDefault="00E70250" w:rsidP="00E70250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proofErr w:type="spellStart"/>
      <w:r w:rsidRPr="004706E9">
        <w:rPr>
          <w:rFonts w:ascii="Franklin Gothic Book" w:hAnsi="Franklin Gothic Book"/>
          <w:sz w:val="24"/>
          <w:szCs w:val="24"/>
        </w:rPr>
        <w:lastRenderedPageBreak/>
        <w:t>Bestem</w:t>
      </w:r>
      <w:proofErr w:type="spellEnd"/>
      <w:r w:rsidRPr="004706E9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="00BB4AF0">
        <w:rPr>
          <w:rFonts w:ascii="Franklin Gothic Book" w:hAnsi="Franklin Gothic Book"/>
          <w:sz w:val="24"/>
          <w:szCs w:val="24"/>
        </w:rPr>
        <w:t>-</w:t>
      </w:r>
      <w:r w:rsidRPr="004706E9">
        <w:rPr>
          <w:rFonts w:ascii="Franklin Gothic Book" w:hAnsi="Franklin Gothic Book"/>
          <w:sz w:val="24"/>
          <w:szCs w:val="24"/>
        </w:rPr>
        <w:t xml:space="preserve">koordinaten til eventuelle toppunkt og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="00BB4AF0">
        <w:rPr>
          <w:rFonts w:ascii="Franklin Gothic Book" w:hAnsi="Franklin Gothic Book"/>
          <w:sz w:val="24"/>
          <w:szCs w:val="24"/>
        </w:rPr>
        <w:t>-</w:t>
      </w:r>
      <w:r w:rsidRPr="004706E9">
        <w:rPr>
          <w:rFonts w:ascii="Franklin Gothic Book" w:hAnsi="Franklin Gothic Book"/>
          <w:sz w:val="24"/>
          <w:szCs w:val="24"/>
        </w:rPr>
        <w:t xml:space="preserve">koordinaten til eventuelle </w:t>
      </w:r>
      <w:proofErr w:type="spellStart"/>
      <w:r w:rsidRPr="004706E9">
        <w:rPr>
          <w:rFonts w:ascii="Franklin Gothic Book" w:hAnsi="Franklin Gothic Book"/>
          <w:sz w:val="24"/>
          <w:szCs w:val="24"/>
        </w:rPr>
        <w:t>b</w:t>
      </w:r>
      <w:r w:rsidR="00C27022">
        <w:rPr>
          <w:rFonts w:ascii="Franklin Gothic Book" w:hAnsi="Franklin Gothic Book"/>
          <w:sz w:val="24"/>
          <w:szCs w:val="24"/>
        </w:rPr>
        <w:t>un</w:t>
      </w:r>
      <w:r w:rsidRPr="004706E9">
        <w:rPr>
          <w:rFonts w:ascii="Franklin Gothic Book" w:hAnsi="Franklin Gothic Book"/>
          <w:sz w:val="24"/>
          <w:szCs w:val="24"/>
        </w:rPr>
        <w:t>npunkt</w:t>
      </w:r>
      <w:proofErr w:type="spellEnd"/>
      <w:r w:rsidRPr="004706E9">
        <w:rPr>
          <w:rFonts w:ascii="Franklin Gothic Book" w:hAnsi="Franklin Gothic Book"/>
          <w:sz w:val="24"/>
          <w:szCs w:val="24"/>
        </w:rPr>
        <w:t xml:space="preserve"> på grafen til</w:t>
      </w:r>
      <w:r w:rsidR="00B476FD">
        <w:rPr>
          <w:rFonts w:ascii="Franklin Gothic Book" w:hAnsi="Franklin Gothic Book"/>
          <w:sz w:val="24"/>
          <w:szCs w:val="24"/>
        </w:rPr>
        <w:t xml:space="preserve"> </w:t>
      </w:r>
      <w:r w:rsidR="00B476FD" w:rsidRPr="00B476FD">
        <w:rPr>
          <w:rFonts w:ascii="Franklin Gothic Book" w:hAnsi="Franklin Gothic Book"/>
          <w:i/>
          <w:sz w:val="24"/>
          <w:szCs w:val="24"/>
        </w:rPr>
        <w:t>g</w:t>
      </w:r>
      <w:r w:rsidRPr="004706E9">
        <w:rPr>
          <w:rFonts w:ascii="Franklin Gothic Book" w:hAnsi="Franklin Gothic Book"/>
          <w:sz w:val="24"/>
          <w:szCs w:val="24"/>
        </w:rPr>
        <w:t>.</w:t>
      </w:r>
    </w:p>
    <w:p w14:paraId="44A0B4CE" w14:textId="3B5542C8" w:rsidR="00664892" w:rsidRPr="005F4551" w:rsidRDefault="00FA377B" w:rsidP="00F827D3">
      <w:pPr>
        <w:pStyle w:val="Lysing"/>
        <w:rPr>
          <w:lang w:val="nb-NO"/>
        </w:rPr>
      </w:pPr>
      <w:r w:rsidRPr="00FA377B">
        <w:rPr>
          <w:position w:val="-24"/>
        </w:rPr>
        <w:object w:dxaOrig="3379" w:dyaOrig="660" w14:anchorId="0032EC95">
          <v:shape id="_x0000_i1117" type="#_x0000_t75" style="width:169pt;height:33pt" o:ole="">
            <v:imagedata r:id="rId195" o:title=""/>
          </v:shape>
          <o:OLEObject Type="Embed" ProgID="Equation.DSMT4" ShapeID="_x0000_i1117" DrawAspect="Content" ObjectID="_1640169591" r:id="rId196"/>
        </w:object>
      </w:r>
      <w:r w:rsidR="00A36770" w:rsidRPr="005F4551">
        <w:rPr>
          <w:lang w:val="nb-NO"/>
        </w:rPr>
        <w:t>. Ne</w:t>
      </w:r>
      <w:r w:rsidR="00C27022" w:rsidRPr="005F4551">
        <w:rPr>
          <w:lang w:val="nb-NO"/>
        </w:rPr>
        <w:t>vne</w:t>
      </w:r>
      <w:r w:rsidR="00A36770" w:rsidRPr="005F4551">
        <w:rPr>
          <w:lang w:val="nb-NO"/>
        </w:rPr>
        <w:t xml:space="preserve">r er alltid positiv, så her er det nok å sjekke </w:t>
      </w:r>
      <w:r w:rsidR="00B476FD" w:rsidRPr="005F4551">
        <w:rPr>
          <w:lang w:val="nb-NO"/>
        </w:rPr>
        <w:t>tel</w:t>
      </w:r>
      <w:r w:rsidR="00C27022" w:rsidRPr="005F4551">
        <w:rPr>
          <w:lang w:val="nb-NO"/>
        </w:rPr>
        <w:t>lere</w:t>
      </w:r>
      <w:r w:rsidR="00B476FD" w:rsidRPr="005F4551">
        <w:rPr>
          <w:lang w:val="nb-NO"/>
        </w:rPr>
        <w:t>n. Tel</w:t>
      </w:r>
      <w:r w:rsidR="00C27022" w:rsidRPr="005F4551">
        <w:rPr>
          <w:lang w:val="nb-NO"/>
        </w:rPr>
        <w:t>lere</w:t>
      </w:r>
      <w:r w:rsidR="00B476FD" w:rsidRPr="005F4551">
        <w:rPr>
          <w:lang w:val="nb-NO"/>
        </w:rPr>
        <w:t>n inneh</w:t>
      </w:r>
      <w:r w:rsidR="00C27022" w:rsidRPr="005F4551">
        <w:rPr>
          <w:lang w:val="nb-NO"/>
        </w:rPr>
        <w:t>older</w:t>
      </w:r>
      <w:r w:rsidR="00B476FD" w:rsidRPr="005F4551">
        <w:rPr>
          <w:lang w:val="nb-NO"/>
        </w:rPr>
        <w:t xml:space="preserve"> b</w:t>
      </w:r>
      <w:r w:rsidR="00C27022" w:rsidRPr="005F4551">
        <w:rPr>
          <w:lang w:val="nb-NO"/>
        </w:rPr>
        <w:t>a</w:t>
      </w:r>
      <w:r w:rsidR="00B476FD" w:rsidRPr="005F4551">
        <w:rPr>
          <w:lang w:val="nb-NO"/>
        </w:rPr>
        <w:t>re lineære faktor</w:t>
      </w:r>
      <w:r w:rsidR="00C27022" w:rsidRPr="005F4551">
        <w:rPr>
          <w:lang w:val="nb-NO"/>
        </w:rPr>
        <w:t>e</w:t>
      </w:r>
      <w:r w:rsidR="00B476FD" w:rsidRPr="005F4551">
        <w:rPr>
          <w:lang w:val="nb-NO"/>
        </w:rPr>
        <w:t xml:space="preserve">r, så </w:t>
      </w:r>
      <w:r w:rsidR="00B476FD" w:rsidRPr="005F4551">
        <w:rPr>
          <w:i/>
          <w:lang w:val="nb-NO"/>
        </w:rPr>
        <w:t>g’</w:t>
      </w:r>
      <w:r w:rsidR="00B476FD" w:rsidRPr="005F4551">
        <w:rPr>
          <w:lang w:val="nb-NO"/>
        </w:rPr>
        <w:t xml:space="preserve"> vil skifte forte</w:t>
      </w:r>
      <w:r w:rsidR="00C27022" w:rsidRPr="005F4551">
        <w:rPr>
          <w:lang w:val="nb-NO"/>
        </w:rPr>
        <w:t>g</w:t>
      </w:r>
      <w:r w:rsidR="00B476FD" w:rsidRPr="005F4551">
        <w:rPr>
          <w:lang w:val="nb-NO"/>
        </w:rPr>
        <w:t>n ved alle nullpunkt. Vi sjekk</w:t>
      </w:r>
      <w:r w:rsidR="00AA2B48" w:rsidRPr="005F4551">
        <w:rPr>
          <w:lang w:val="nb-NO"/>
        </w:rPr>
        <w:t>e</w:t>
      </w:r>
      <w:r w:rsidR="00B476FD" w:rsidRPr="005F4551">
        <w:rPr>
          <w:lang w:val="nb-NO"/>
        </w:rPr>
        <w:t xml:space="preserve">r for </w:t>
      </w:r>
      <w:r w:rsidR="00B476FD" w:rsidRPr="005F4551">
        <w:rPr>
          <w:i/>
          <w:lang w:val="nb-NO"/>
        </w:rPr>
        <w:t>x</w:t>
      </w:r>
      <w:r w:rsidR="00B476FD" w:rsidRPr="005F4551">
        <w:rPr>
          <w:lang w:val="nb-NO"/>
        </w:rPr>
        <w:t xml:space="preserve"> = 2.</w:t>
      </w:r>
      <w:r w:rsidR="00B476FD" w:rsidRPr="005F4551">
        <w:rPr>
          <w:lang w:val="nb-NO"/>
        </w:rPr>
        <w:br/>
      </w:r>
      <w:r w:rsidR="00B476FD" w:rsidRPr="005F4551">
        <w:rPr>
          <w:lang w:val="nb-NO"/>
        </w:rPr>
        <w:br/>
      </w:r>
      <w:r w:rsidRPr="00FA377B">
        <w:rPr>
          <w:position w:val="-24"/>
        </w:rPr>
        <w:object w:dxaOrig="2600" w:dyaOrig="620" w14:anchorId="217CE5F2">
          <v:shape id="_x0000_i1118" type="#_x0000_t75" style="width:130pt;height:31pt" o:ole="">
            <v:imagedata r:id="rId197" o:title=""/>
          </v:shape>
          <o:OLEObject Type="Embed" ProgID="Equation.DSMT4" ShapeID="_x0000_i1118" DrawAspect="Content" ObjectID="_1640169592" r:id="rId198"/>
        </w:object>
      </w:r>
      <w:r w:rsidR="00B80167" w:rsidRPr="005F4551">
        <w:rPr>
          <w:lang w:val="nb-NO"/>
        </w:rPr>
        <w:t>. F</w:t>
      </w:r>
      <w:r w:rsidR="008C4E73" w:rsidRPr="005F4551">
        <w:rPr>
          <w:lang w:val="nb-NO"/>
        </w:rPr>
        <w:t>orte</w:t>
      </w:r>
      <w:r w:rsidR="00AA2B48" w:rsidRPr="005F4551">
        <w:rPr>
          <w:lang w:val="nb-NO"/>
        </w:rPr>
        <w:t>g</w:t>
      </w:r>
      <w:r w:rsidR="008C4E73" w:rsidRPr="005F4551">
        <w:rPr>
          <w:lang w:val="nb-NO"/>
        </w:rPr>
        <w:t>ns</w:t>
      </w:r>
      <w:r w:rsidR="00B80167" w:rsidRPr="005F4551">
        <w:rPr>
          <w:lang w:val="nb-NO"/>
        </w:rPr>
        <w:t>skjemaet</w:t>
      </w:r>
      <w:r w:rsidR="008C4E73" w:rsidRPr="005F4551">
        <w:rPr>
          <w:lang w:val="nb-NO"/>
        </w:rPr>
        <w:t xml:space="preserve"> for </w:t>
      </w:r>
      <w:r w:rsidRPr="00FA377B">
        <w:rPr>
          <w:position w:val="-10"/>
        </w:rPr>
        <w:object w:dxaOrig="540" w:dyaOrig="320" w14:anchorId="4F8E3AF9">
          <v:shape id="_x0000_i1119" type="#_x0000_t75" style="width:27pt;height:16pt" o:ole="">
            <v:imagedata r:id="rId199" o:title=""/>
          </v:shape>
          <o:OLEObject Type="Embed" ProgID="Equation.DSMT4" ShapeID="_x0000_i1119" DrawAspect="Content" ObjectID="_1640169593" r:id="rId200"/>
        </w:object>
      </w:r>
      <w:r w:rsidR="008C4E73" w:rsidRPr="005F4551">
        <w:rPr>
          <w:lang w:val="nb-NO"/>
        </w:rPr>
        <w:t xml:space="preserve"> blir</w:t>
      </w:r>
      <w:r w:rsidR="00B476FD" w:rsidRPr="005F4551">
        <w:rPr>
          <w:lang w:val="nb-NO"/>
        </w:rPr>
        <w:br/>
      </w:r>
      <w:r w:rsidR="00B476FD" w:rsidRPr="005F4551">
        <w:rPr>
          <w:lang w:val="nb-NO"/>
        </w:rPr>
        <w:br/>
      </w:r>
      <w:r w:rsidR="00D60BFC">
        <w:rPr>
          <w:noProof/>
        </w:rPr>
        <w:drawing>
          <wp:inline distT="0" distB="0" distL="0" distR="0" wp14:anchorId="1E7935EE" wp14:editId="0E0548E4">
            <wp:extent cx="4457811" cy="912495"/>
            <wp:effectExtent l="0" t="0" r="0" b="1905"/>
            <wp:docPr id="25" name="Grafikk 25" descr="Fortegnslinje for uttrykket  parentes x minus 1 parentes slutt parentes x minus 3 parentes slutt delt på parentes x i andre pluss 3 parentes slutt. Fortegnslinjen er heltrukken fra x er lik minus uendelig til x er lik 1, null når x er lik 1, stiplet fra x er lik 1 til x er lik 3, null når x er lik 3 og heltrukken fra x er lik 3 til x er lik uendelig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Oppg7b_del1_R1_H18_Fortegnslinje med to nullpunkt_sans_serif (1).svg"/>
                    <pic:cNvPicPr/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0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8633" cy="916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509B7" w14:textId="77777777" w:rsidR="00F63016" w:rsidRPr="005F4551" w:rsidRDefault="00F63016" w:rsidP="006C79EE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4792AB3D" w14:textId="6E0ECEA2" w:rsidR="00F63016" w:rsidRPr="005F4551" w:rsidRDefault="008A7C1E" w:rsidP="00BB4AF0">
      <w:pPr>
        <w:pStyle w:val="Lysing"/>
        <w:rPr>
          <w:lang w:val="nb-NO"/>
        </w:rPr>
      </w:pPr>
      <w:r w:rsidRPr="005F4551">
        <w:rPr>
          <w:lang w:val="nb-NO"/>
        </w:rPr>
        <w:t>Ser fr</w:t>
      </w:r>
      <w:r w:rsidR="00AA2B48" w:rsidRPr="005F4551">
        <w:rPr>
          <w:lang w:val="nb-NO"/>
        </w:rPr>
        <w:t>a</w:t>
      </w:r>
      <w:r w:rsidRPr="005F4551">
        <w:rPr>
          <w:lang w:val="nb-NO"/>
        </w:rPr>
        <w:t xml:space="preserve"> forte</w:t>
      </w:r>
      <w:r w:rsidR="00AA2B48" w:rsidRPr="005F4551">
        <w:rPr>
          <w:lang w:val="nb-NO"/>
        </w:rPr>
        <w:t>g</w:t>
      </w:r>
      <w:r w:rsidRPr="005F4551">
        <w:rPr>
          <w:lang w:val="nb-NO"/>
        </w:rPr>
        <w:t xml:space="preserve">nsskjemaet at </w:t>
      </w:r>
      <w:r w:rsidR="00FA377B" w:rsidRPr="00FA377B">
        <w:rPr>
          <w:position w:val="-10"/>
        </w:rPr>
        <w:object w:dxaOrig="480" w:dyaOrig="320" w14:anchorId="1FDBD7D7">
          <v:shape id="_x0000_i1120" type="#_x0000_t75" style="width:24pt;height:16pt" o:ole="">
            <v:imagedata r:id="rId203" o:title=""/>
          </v:shape>
          <o:OLEObject Type="Embed" ProgID="Equation.DSMT4" ShapeID="_x0000_i1120" DrawAspect="Content" ObjectID="_1640169594" r:id="rId204"/>
        </w:object>
      </w:r>
      <w:r w:rsidRPr="005F4551">
        <w:rPr>
          <w:lang w:val="nb-NO"/>
        </w:rPr>
        <w:t xml:space="preserve"> har et toppunkt når </w:t>
      </w:r>
      <w:r w:rsidR="00FA377B" w:rsidRPr="00025957">
        <w:rPr>
          <w:position w:val="-4"/>
        </w:rPr>
        <w:object w:dxaOrig="560" w:dyaOrig="260" w14:anchorId="4FF427D9">
          <v:shape id="_x0000_i1121" type="#_x0000_t75" style="width:28pt;height:13pt" o:ole="">
            <v:imagedata r:id="rId205" o:title=""/>
          </v:shape>
          <o:OLEObject Type="Embed" ProgID="Equation.DSMT4" ShapeID="_x0000_i1121" DrawAspect="Content" ObjectID="_1640169595" r:id="rId206"/>
        </w:object>
      </w:r>
      <w:r w:rsidRPr="005F4551">
        <w:rPr>
          <w:lang w:val="nb-NO"/>
        </w:rPr>
        <w:t xml:space="preserve"> og et b</w:t>
      </w:r>
      <w:r w:rsidR="00AA2B48" w:rsidRPr="005F4551">
        <w:rPr>
          <w:lang w:val="nb-NO"/>
        </w:rPr>
        <w:t>un</w:t>
      </w:r>
      <w:r w:rsidRPr="005F4551">
        <w:rPr>
          <w:lang w:val="nb-NO"/>
        </w:rPr>
        <w:t xml:space="preserve">npunkt når </w:t>
      </w:r>
      <w:r w:rsidR="00FA377B" w:rsidRPr="00FA377B">
        <w:rPr>
          <w:position w:val="-6"/>
        </w:rPr>
        <w:object w:dxaOrig="580" w:dyaOrig="279" w14:anchorId="64A99A61">
          <v:shape id="_x0000_i1122" type="#_x0000_t75" style="width:29pt;height:14pt" o:ole="">
            <v:imagedata r:id="rId207" o:title=""/>
          </v:shape>
          <o:OLEObject Type="Embed" ProgID="Equation.DSMT4" ShapeID="_x0000_i1122" DrawAspect="Content" ObjectID="_1640169596" r:id="rId208"/>
        </w:object>
      </w:r>
      <w:r w:rsidRPr="005F4551">
        <w:rPr>
          <w:lang w:val="nb-NO"/>
        </w:rPr>
        <w:t>.</w:t>
      </w:r>
    </w:p>
    <w:p w14:paraId="60C0235E" w14:textId="77777777" w:rsidR="00D60BFC" w:rsidRPr="005F4551" w:rsidRDefault="00D60BFC">
      <w:pPr>
        <w:rPr>
          <w:rFonts w:ascii="Franklin Gothic Book" w:hAnsi="Franklin Gothic Book"/>
          <w:sz w:val="24"/>
          <w:szCs w:val="24"/>
          <w:lang w:val="nb-NO"/>
        </w:rPr>
      </w:pPr>
    </w:p>
    <w:p w14:paraId="4619AFAE" w14:textId="77777777" w:rsidR="00A028F2" w:rsidRPr="00A028F2" w:rsidRDefault="00E70250" w:rsidP="00B62537">
      <w:pPr>
        <w:pStyle w:val="Listeavsnitt"/>
        <w:numPr>
          <w:ilvl w:val="0"/>
          <w:numId w:val="8"/>
        </w:numPr>
      </w:pPr>
      <w:proofErr w:type="spellStart"/>
      <w:r w:rsidRPr="00A028F2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A028F2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Pr="00A028F2">
        <w:rPr>
          <w:rFonts w:ascii="Franklin Gothic Book" w:hAnsi="Franklin Gothic Book"/>
          <w:sz w:val="24"/>
          <w:szCs w:val="24"/>
        </w:rPr>
        <w:t>-koordinaten til eventuelle vendepunkt på grafen til</w:t>
      </w:r>
      <w:r w:rsidR="00BB4AF0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g</w:t>
      </w:r>
      <w:r w:rsidRPr="00A028F2">
        <w:rPr>
          <w:rFonts w:ascii="Franklin Gothic Book" w:hAnsi="Franklin Gothic Book"/>
          <w:color w:val="0000FF"/>
          <w:sz w:val="24"/>
          <w:szCs w:val="24"/>
        </w:rPr>
        <w:t>.</w:t>
      </w:r>
    </w:p>
    <w:p w14:paraId="62757A94" w14:textId="77777777" w:rsidR="000D345D" w:rsidRDefault="00D60BFC" w:rsidP="000D345D">
      <w:pPr>
        <w:pStyle w:val="Lysing"/>
      </w:pPr>
      <w:r w:rsidRPr="00D60BFC">
        <w:rPr>
          <w:position w:val="-66"/>
        </w:rPr>
        <w:object w:dxaOrig="8300" w:dyaOrig="1420" w14:anchorId="59946051">
          <v:shape id="_x0000_i1123" type="#_x0000_t75" style="width:415pt;height:71pt" o:ole="">
            <v:imagedata r:id="rId209" o:title=""/>
          </v:shape>
          <o:OLEObject Type="Embed" ProgID="Equation.DSMT4" ShapeID="_x0000_i1123" DrawAspect="Content" ObjectID="_1640169597" r:id="rId210"/>
        </w:object>
      </w:r>
    </w:p>
    <w:p w14:paraId="4FEC6DD6" w14:textId="71B4F873" w:rsidR="002678AC" w:rsidRDefault="000D345D" w:rsidP="000D345D">
      <w:pPr>
        <w:pStyle w:val="Lysing"/>
      </w:pPr>
      <w:r w:rsidRPr="005F4551">
        <w:rPr>
          <w:lang w:val="nb-NO"/>
        </w:rPr>
        <w:t>Også her er ne</w:t>
      </w:r>
      <w:r w:rsidR="00AA2B48" w:rsidRPr="005F4551">
        <w:rPr>
          <w:lang w:val="nb-NO"/>
        </w:rPr>
        <w:t>vne</w:t>
      </w:r>
      <w:r w:rsidRPr="005F4551">
        <w:rPr>
          <w:lang w:val="nb-NO"/>
        </w:rPr>
        <w:t xml:space="preserve">r alltid positiv, så det er </w:t>
      </w:r>
      <w:r w:rsidR="00C35139" w:rsidRPr="005F4551">
        <w:rPr>
          <w:lang w:val="nb-NO"/>
        </w:rPr>
        <w:t>b</w:t>
      </w:r>
      <w:r w:rsidR="00AA2B48" w:rsidRPr="005F4551">
        <w:rPr>
          <w:lang w:val="nb-NO"/>
        </w:rPr>
        <w:t>a</w:t>
      </w:r>
      <w:r w:rsidR="00C35139" w:rsidRPr="005F4551">
        <w:rPr>
          <w:lang w:val="nb-NO"/>
        </w:rPr>
        <w:t>re</w:t>
      </w:r>
      <w:r w:rsidRPr="005F4551">
        <w:rPr>
          <w:lang w:val="nb-NO"/>
        </w:rPr>
        <w:t xml:space="preserve"> mellom nullpunkt</w:t>
      </w:r>
      <w:r w:rsidR="00AA2B48" w:rsidRPr="005F4551">
        <w:rPr>
          <w:lang w:val="nb-NO"/>
        </w:rPr>
        <w:t>ene</w:t>
      </w:r>
      <w:r w:rsidRPr="005F4551">
        <w:rPr>
          <w:lang w:val="nb-NO"/>
        </w:rPr>
        <w:t xml:space="preserve"> til tel</w:t>
      </w:r>
      <w:r w:rsidR="00AA2B48" w:rsidRPr="005F4551">
        <w:rPr>
          <w:lang w:val="nb-NO"/>
        </w:rPr>
        <w:t>ler</w:t>
      </w:r>
      <w:r w:rsidRPr="005F4551">
        <w:rPr>
          <w:lang w:val="nb-NO"/>
        </w:rPr>
        <w:t xml:space="preserve"> det er endring i forte</w:t>
      </w:r>
      <w:r w:rsidR="00AA2B48" w:rsidRPr="005F4551">
        <w:rPr>
          <w:lang w:val="nb-NO"/>
        </w:rPr>
        <w:t>g</w:t>
      </w:r>
      <w:r w:rsidRPr="005F4551">
        <w:rPr>
          <w:lang w:val="nb-NO"/>
        </w:rPr>
        <w:t>n</w:t>
      </w:r>
      <w:r w:rsidR="002B5142" w:rsidRPr="005F4551">
        <w:rPr>
          <w:lang w:val="nb-NO"/>
        </w:rPr>
        <w:t>,</w:t>
      </w:r>
      <w:r w:rsidR="00D60BFC" w:rsidRPr="005F4551">
        <w:rPr>
          <w:lang w:val="nb-NO"/>
        </w:rPr>
        <w:t xml:space="preserve"> slik som i oppg</w:t>
      </w:r>
      <w:r w:rsidR="00BE23E3" w:rsidRPr="005F4551">
        <w:rPr>
          <w:lang w:val="nb-NO"/>
        </w:rPr>
        <w:t>a</w:t>
      </w:r>
      <w:r w:rsidR="00D60BFC" w:rsidRPr="005F4551">
        <w:rPr>
          <w:lang w:val="nb-NO"/>
        </w:rPr>
        <w:t>ve b)</w:t>
      </w:r>
      <w:r w:rsidRPr="005F4551">
        <w:rPr>
          <w:lang w:val="nb-NO"/>
        </w:rPr>
        <w:t xml:space="preserve">. </w:t>
      </w:r>
      <w:r w:rsidR="00D60BFC" w:rsidRPr="005F4551">
        <w:rPr>
          <w:lang w:val="nb-NO"/>
        </w:rPr>
        <w:br/>
      </w:r>
      <w:r w:rsidR="00D60BFC" w:rsidRPr="005F4551">
        <w:rPr>
          <w:lang w:val="nb-NO"/>
        </w:rPr>
        <w:br/>
      </w:r>
      <w:proofErr w:type="spellStart"/>
      <w:r w:rsidRPr="000D345D">
        <w:t>Sjekk</w:t>
      </w:r>
      <w:r w:rsidR="00BE23E3">
        <w:t>e</w:t>
      </w:r>
      <w:r w:rsidRPr="000D345D">
        <w:t>r</w:t>
      </w:r>
      <w:proofErr w:type="spellEnd"/>
      <w:r w:rsidRPr="000D345D">
        <w:t xml:space="preserve"> </w:t>
      </w:r>
      <w:r w:rsidR="00FA377B" w:rsidRPr="00FA377B">
        <w:rPr>
          <w:position w:val="-28"/>
        </w:rPr>
        <w:object w:dxaOrig="4140" w:dyaOrig="720" w14:anchorId="2C3FDE8A">
          <v:shape id="_x0000_i1124" type="#_x0000_t75" style="width:207pt;height:36pt" o:ole="">
            <v:imagedata r:id="rId211" o:title=""/>
          </v:shape>
          <o:OLEObject Type="Embed" ProgID="Equation.DSMT4" ShapeID="_x0000_i1124" DrawAspect="Content" ObjectID="_1640169598" r:id="rId212"/>
        </w:object>
      </w:r>
      <w:r w:rsidR="002678AC">
        <w:t xml:space="preserve">. </w:t>
      </w:r>
      <w:proofErr w:type="spellStart"/>
      <w:r w:rsidR="002678AC">
        <w:t>Forte</w:t>
      </w:r>
      <w:r w:rsidR="00BE23E3">
        <w:t>g</w:t>
      </w:r>
      <w:r w:rsidR="002678AC">
        <w:t>nsskjema</w:t>
      </w:r>
      <w:proofErr w:type="spellEnd"/>
      <w:r w:rsidR="002678AC">
        <w:t xml:space="preserve"> for </w:t>
      </w:r>
      <w:r w:rsidR="00FA377B" w:rsidRPr="00FA377B">
        <w:rPr>
          <w:position w:val="-10"/>
        </w:rPr>
        <w:object w:dxaOrig="680" w:dyaOrig="320" w14:anchorId="2949292E">
          <v:shape id="_x0000_i1125" type="#_x0000_t75" style="width:34pt;height:16pt" o:ole="">
            <v:imagedata r:id="rId213" o:title=""/>
          </v:shape>
          <o:OLEObject Type="Embed" ProgID="Equation.DSMT4" ShapeID="_x0000_i1125" DrawAspect="Content" ObjectID="_1640169599" r:id="rId214"/>
        </w:object>
      </w:r>
    </w:p>
    <w:p w14:paraId="3C3E7E10" w14:textId="77777777" w:rsidR="006176CE" w:rsidRDefault="002678AC" w:rsidP="006176CE">
      <w:pPr>
        <w:pStyle w:val="Lysing"/>
      </w:pPr>
      <w:r>
        <w:rPr>
          <w:noProof/>
          <w:lang w:eastAsia="nn-NO"/>
        </w:rPr>
        <w:drawing>
          <wp:inline distT="0" distB="0" distL="0" distR="0" wp14:anchorId="76BD8367" wp14:editId="67C5424D">
            <wp:extent cx="4509655" cy="887813"/>
            <wp:effectExtent l="0" t="0" r="5715" b="7620"/>
            <wp:docPr id="14" name="Bilde 14" descr="Fortegnslinje for uttrykket  4 parentes x minus rot 3 parentes slutt parentes x pluss rot 3 parentes slutt delt på parentes x i andre pluss 3 parentes slutt i andre. Forteiknslinjen er heltrukken fra x er lik minus uendelig til x er lik minus rot 3, null når x er lik minus rot 3, stipla fra x er lik minus rot 3 til x er lik rot 3, null når x er lik rot 3 og heltrukken fra x er lik rot 3 til x er lik uendelig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4559681" cy="897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77050D" w14:textId="687AA0CC" w:rsidR="00A028F2" w:rsidRPr="005F4551" w:rsidRDefault="00FA377B" w:rsidP="006176CE">
      <w:pPr>
        <w:pStyle w:val="Lysing"/>
        <w:rPr>
          <w:lang w:val="nb-NO"/>
        </w:rPr>
      </w:pPr>
      <w:r w:rsidRPr="00FA377B">
        <w:rPr>
          <w:position w:val="-10"/>
        </w:rPr>
        <w:object w:dxaOrig="480" w:dyaOrig="320" w14:anchorId="0DAC9C91">
          <v:shape id="_x0000_i1126" type="#_x0000_t75" style="width:24pt;height:16pt" o:ole="">
            <v:imagedata r:id="rId216" o:title=""/>
          </v:shape>
          <o:OLEObject Type="Embed" ProgID="Equation.DSMT4" ShapeID="_x0000_i1126" DrawAspect="Content" ObjectID="_1640169600" r:id="rId217"/>
        </w:object>
      </w:r>
      <w:r w:rsidR="00A028F2" w:rsidRPr="005F4551">
        <w:rPr>
          <w:lang w:val="nb-NO"/>
        </w:rPr>
        <w:t xml:space="preserve"> har vendepunkt for </w:t>
      </w:r>
      <w:r w:rsidRPr="00FA377B">
        <w:rPr>
          <w:position w:val="-8"/>
        </w:rPr>
        <w:object w:dxaOrig="760" w:dyaOrig="360" w14:anchorId="779895DD">
          <v:shape id="_x0000_i1127" type="#_x0000_t75" style="width:38pt;height:18pt" o:ole="">
            <v:imagedata r:id="rId218" o:title=""/>
          </v:shape>
          <o:OLEObject Type="Embed" ProgID="Equation.DSMT4" ShapeID="_x0000_i1127" DrawAspect="Content" ObjectID="_1640169601" r:id="rId219"/>
        </w:object>
      </w:r>
      <w:r w:rsidR="00A028F2" w:rsidRPr="005F4551">
        <w:rPr>
          <w:lang w:val="nb-NO"/>
        </w:rPr>
        <w:t xml:space="preserve"> og </w:t>
      </w:r>
      <w:r w:rsidRPr="00FA377B">
        <w:rPr>
          <w:position w:val="-8"/>
        </w:rPr>
        <w:object w:dxaOrig="900" w:dyaOrig="360" w14:anchorId="33BA40FD">
          <v:shape id="_x0000_i1128" type="#_x0000_t75" style="width:45pt;height:18pt" o:ole="">
            <v:imagedata r:id="rId220" o:title=""/>
          </v:shape>
          <o:OLEObject Type="Embed" ProgID="Equation.DSMT4" ShapeID="_x0000_i1128" DrawAspect="Content" ObjectID="_1640169602" r:id="rId221"/>
        </w:object>
      </w:r>
      <w:r w:rsidR="00A028F2" w:rsidRPr="005F4551">
        <w:rPr>
          <w:lang w:val="nb-NO"/>
        </w:rPr>
        <w:t>.</w:t>
      </w:r>
    </w:p>
    <w:p w14:paraId="2509AA60" w14:textId="77777777" w:rsidR="00A028F2" w:rsidRPr="005F4551" w:rsidRDefault="00A028F2" w:rsidP="00A12422">
      <w:pPr>
        <w:rPr>
          <w:lang w:val="nb-NO"/>
        </w:rPr>
      </w:pPr>
      <w:r w:rsidRPr="005F4551">
        <w:rPr>
          <w:lang w:val="nb-NO"/>
        </w:rPr>
        <w:t xml:space="preserve"> </w:t>
      </w:r>
    </w:p>
    <w:p w14:paraId="7ED9F8DE" w14:textId="77777777" w:rsidR="00BB4AF0" w:rsidRPr="005F4551" w:rsidRDefault="00BB4AF0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br w:type="page"/>
      </w:r>
    </w:p>
    <w:p w14:paraId="0B2D4E3E" w14:textId="5CF90C1A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BE23E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8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641F6215" w14:textId="77777777" w:rsidR="00433561" w:rsidRPr="00CC2A6C" w:rsidRDefault="00D60BFC" w:rsidP="004706E9">
      <w:pPr>
        <w:rPr>
          <w:rFonts w:ascii="Franklin Gothic Book" w:hAnsi="Franklin Gothic Book"/>
          <w:sz w:val="24"/>
          <w:szCs w:val="24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433561" w:rsidRPr="00CC2A6C">
        <w:rPr>
          <w:rFonts w:ascii="Franklin Gothic Book" w:hAnsi="Franklin Gothic Book"/>
          <w:sz w:val="24"/>
          <w:szCs w:val="24"/>
        </w:rPr>
        <w:t xml:space="preserve">I trekanten </w:t>
      </w:r>
      <w:r w:rsidR="00FA377B" w:rsidRPr="00FA377B">
        <w:rPr>
          <w:position w:val="-6"/>
        </w:rPr>
        <w:object w:dxaOrig="520" w:dyaOrig="279" w14:anchorId="0B5BED93">
          <v:shape id="_x0000_i1129" type="#_x0000_t75" style="width:26pt;height:14pt" o:ole="">
            <v:imagedata r:id="rId222" o:title=""/>
          </v:shape>
          <o:OLEObject Type="Embed" ProgID="Equation.DSMT4" ShapeID="_x0000_i1129" DrawAspect="Content" ObjectID="_1640169603" r:id="rId223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er </w:t>
      </w:r>
      <w:r w:rsidR="00FA377B" w:rsidRPr="00FA377B">
        <w:rPr>
          <w:position w:val="-6"/>
        </w:rPr>
        <w:object w:dxaOrig="760" w:dyaOrig="279" w14:anchorId="60B5D4B3">
          <v:shape id="_x0000_i1130" type="#_x0000_t75" style="width:38pt;height:14pt" o:ole="">
            <v:imagedata r:id="rId224" o:title=""/>
          </v:shape>
          <o:OLEObject Type="Embed" ProgID="Equation.DSMT4" ShapeID="_x0000_i1130" DrawAspect="Content" ObjectID="_1640169604" r:id="rId225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, </w:t>
      </w:r>
      <w:r w:rsidR="00FA377B" w:rsidRPr="00FA377B">
        <w:rPr>
          <w:position w:val="-6"/>
        </w:rPr>
        <w:object w:dxaOrig="740" w:dyaOrig="279" w14:anchorId="3AADCEFD">
          <v:shape id="_x0000_i1131" type="#_x0000_t75" style="width:37pt;height:14pt" o:ole="">
            <v:imagedata r:id="rId226" o:title=""/>
          </v:shape>
          <o:OLEObject Type="Embed" ProgID="Equation.DSMT4" ShapeID="_x0000_i1131" DrawAspect="Content" ObjectID="_1640169605" r:id="rId227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 og </w:t>
      </w:r>
      <w:r w:rsidR="00FA377B" w:rsidRPr="00FA377B">
        <w:rPr>
          <w:position w:val="-6"/>
        </w:rPr>
        <w:object w:dxaOrig="740" w:dyaOrig="279" w14:anchorId="38EA9255">
          <v:shape id="_x0000_i1132" type="#_x0000_t75" style="width:37pt;height:14pt" o:ole="">
            <v:imagedata r:id="rId228" o:title=""/>
          </v:shape>
          <o:OLEObject Type="Embed" ProgID="Equation.DSMT4" ShapeID="_x0000_i1132" DrawAspect="Content" ObjectID="_1640169606" r:id="rId229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.</w:t>
      </w:r>
    </w:p>
    <w:p w14:paraId="2302BD5C" w14:textId="77777777" w:rsidR="004706E9" w:rsidRDefault="00CC2A6C" w:rsidP="004706E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C2A6C">
        <w:rPr>
          <w:rFonts w:ascii="Franklin Gothic Book" w:hAnsi="Franklin Gothic Book"/>
          <w:sz w:val="24"/>
          <w:szCs w:val="24"/>
        </w:rPr>
        <w:t xml:space="preserve">Konstruer trekanten. </w:t>
      </w:r>
    </w:p>
    <w:p w14:paraId="3B274452" w14:textId="77777777" w:rsidR="00AE0B85" w:rsidRDefault="00AE0B85" w:rsidP="00AE0B85">
      <w:pPr>
        <w:pStyle w:val="Lysing"/>
      </w:pPr>
      <w:r>
        <w:t>Konstruksjonsforklaring:</w:t>
      </w:r>
    </w:p>
    <w:p w14:paraId="6C74C5B8" w14:textId="61894D4F" w:rsidR="00F66A55" w:rsidRDefault="008A57F0" w:rsidP="00AE0B85">
      <w:pPr>
        <w:pStyle w:val="Lysing"/>
        <w:numPr>
          <w:ilvl w:val="0"/>
          <w:numId w:val="22"/>
        </w:numPr>
      </w:pPr>
      <w:proofErr w:type="spellStart"/>
      <w:r>
        <w:t>S</w:t>
      </w:r>
      <w:r w:rsidR="00076BB5">
        <w:t>a</w:t>
      </w:r>
      <w:r>
        <w:t>t</w:t>
      </w:r>
      <w:r w:rsidR="00BE23E3">
        <w:t>t</w:t>
      </w:r>
      <w:r w:rsidR="00511509">
        <w:t>e</w:t>
      </w:r>
      <w:proofErr w:type="spellEnd"/>
      <w:r>
        <w:t xml:space="preserve"> </w:t>
      </w:r>
      <w:r w:rsidR="00F66A55">
        <w:t xml:space="preserve">av linjestykket </w:t>
      </w:r>
      <w:r w:rsidR="00FA377B" w:rsidRPr="00025957">
        <w:rPr>
          <w:position w:val="-4"/>
        </w:rPr>
        <w:object w:dxaOrig="420" w:dyaOrig="260" w14:anchorId="19FC993A">
          <v:shape id="_x0000_i1133" type="#_x0000_t75" style="width:21pt;height:13pt" o:ole="">
            <v:imagedata r:id="rId230" o:title=""/>
          </v:shape>
          <o:OLEObject Type="Embed" ProgID="Equation.DSMT4" ShapeID="_x0000_i1133" DrawAspect="Content" ObjectID="_1640169607" r:id="rId231"/>
        </w:object>
      </w:r>
    </w:p>
    <w:p w14:paraId="56D20C11" w14:textId="34FAB1A4" w:rsidR="00AE0B85" w:rsidRDefault="00511509" w:rsidP="008A57F0">
      <w:pPr>
        <w:pStyle w:val="Lysing"/>
        <w:numPr>
          <w:ilvl w:val="0"/>
          <w:numId w:val="22"/>
        </w:numPr>
      </w:pPr>
      <w:r>
        <w:t>Slo</w:t>
      </w:r>
      <w:r w:rsidR="00F66A55">
        <w:t xml:space="preserve"> en sirkelb</w:t>
      </w:r>
      <w:r w:rsidR="00BB67CB">
        <w:t>ue</w:t>
      </w:r>
      <w:r w:rsidR="00F66A55">
        <w:t xml:space="preserve"> om </w:t>
      </w:r>
      <w:r w:rsidR="00FA377B" w:rsidRPr="00025957">
        <w:rPr>
          <w:position w:val="-4"/>
        </w:rPr>
        <w:object w:dxaOrig="220" w:dyaOrig="260" w14:anchorId="0A8F1174">
          <v:shape id="_x0000_i1134" type="#_x0000_t75" style="width:11pt;height:13pt" o:ole="">
            <v:imagedata r:id="rId232" o:title=""/>
          </v:shape>
          <o:OLEObject Type="Embed" ProgID="Equation.DSMT4" ShapeID="_x0000_i1134" DrawAspect="Content" ObjectID="_1640169608" r:id="rId233"/>
        </w:object>
      </w:r>
      <w:r w:rsidR="008A57F0">
        <w:t xml:space="preserve"> med radius 5 cm, og </w:t>
      </w:r>
      <w:r w:rsidR="00F66A55">
        <w:t>en sirkelb</w:t>
      </w:r>
      <w:r w:rsidR="00BB67CB">
        <w:t>ue</w:t>
      </w:r>
      <w:r w:rsidR="00F66A55">
        <w:t xml:space="preserve"> om </w:t>
      </w:r>
      <w:r w:rsidR="00FA377B" w:rsidRPr="00025957">
        <w:rPr>
          <w:position w:val="-4"/>
        </w:rPr>
        <w:object w:dxaOrig="220" w:dyaOrig="260" w14:anchorId="2D9D3847">
          <v:shape id="_x0000_i1135" type="#_x0000_t75" style="width:11pt;height:13pt" o:ole="">
            <v:imagedata r:id="rId234" o:title=""/>
          </v:shape>
          <o:OLEObject Type="Embed" ProgID="Equation.DSMT4" ShapeID="_x0000_i1135" DrawAspect="Content" ObjectID="_1640169609" r:id="rId235"/>
        </w:object>
      </w:r>
      <w:r w:rsidR="00F66A55">
        <w:t xml:space="preserve"> med radius 7 cm.</w:t>
      </w:r>
    </w:p>
    <w:p w14:paraId="5325DB7D" w14:textId="39DB7B5E" w:rsidR="00F66A55" w:rsidRPr="005F4551" w:rsidRDefault="00511509" w:rsidP="00AE0B85">
      <w:pPr>
        <w:pStyle w:val="Lysing"/>
        <w:numPr>
          <w:ilvl w:val="0"/>
          <w:numId w:val="22"/>
        </w:numPr>
        <w:rPr>
          <w:lang w:val="nb-NO"/>
        </w:rPr>
      </w:pPr>
      <w:r w:rsidRPr="005F4551">
        <w:rPr>
          <w:lang w:val="nb-NO"/>
        </w:rPr>
        <w:t>Fan</w:t>
      </w:r>
      <w:r w:rsidR="00BB67CB" w:rsidRPr="005F4551">
        <w:rPr>
          <w:lang w:val="nb-NO"/>
        </w:rPr>
        <w:t>t</w:t>
      </w:r>
      <w:r w:rsidR="00F66A55" w:rsidRPr="005F4551">
        <w:rPr>
          <w:lang w:val="nb-NO"/>
        </w:rPr>
        <w:t xml:space="preserve"> </w:t>
      </w:r>
      <w:r w:rsidR="00FA377B" w:rsidRPr="00FA377B">
        <w:rPr>
          <w:position w:val="-6"/>
        </w:rPr>
        <w:object w:dxaOrig="220" w:dyaOrig="279" w14:anchorId="0384CAEC">
          <v:shape id="_x0000_i1136" type="#_x0000_t75" style="width:11pt;height:14pt" o:ole="">
            <v:imagedata r:id="rId236" o:title=""/>
          </v:shape>
          <o:OLEObject Type="Embed" ProgID="Equation.DSMT4" ShapeID="_x0000_i1136" DrawAspect="Content" ObjectID="_1640169610" r:id="rId237"/>
        </w:object>
      </w:r>
      <w:r w:rsidR="00F66A55" w:rsidRPr="005F4551">
        <w:rPr>
          <w:lang w:val="nb-NO"/>
        </w:rPr>
        <w:t xml:space="preserve"> i skj</w:t>
      </w:r>
      <w:r w:rsidR="00BB67CB" w:rsidRPr="005F4551">
        <w:rPr>
          <w:lang w:val="nb-NO"/>
        </w:rPr>
        <w:t>æ</w:t>
      </w:r>
      <w:r w:rsidR="00F66A55" w:rsidRPr="005F4551">
        <w:rPr>
          <w:lang w:val="nb-NO"/>
        </w:rPr>
        <w:t>ringspunktet mellom sirkelb</w:t>
      </w:r>
      <w:r w:rsidR="00BB67CB" w:rsidRPr="005F4551">
        <w:rPr>
          <w:lang w:val="nb-NO"/>
        </w:rPr>
        <w:t>ue</w:t>
      </w:r>
      <w:r w:rsidR="00F66A55" w:rsidRPr="005F4551">
        <w:rPr>
          <w:lang w:val="nb-NO"/>
        </w:rPr>
        <w:t xml:space="preserve">ne. </w:t>
      </w:r>
      <w:r w:rsidR="00D60BFC" w:rsidRPr="005F4551">
        <w:rPr>
          <w:lang w:val="nb-NO"/>
        </w:rPr>
        <w:br/>
      </w:r>
    </w:p>
    <w:p w14:paraId="6E623927" w14:textId="77777777" w:rsidR="008A57F0" w:rsidRPr="00CC2A6C" w:rsidRDefault="00E518F0" w:rsidP="008A57F0">
      <w:pPr>
        <w:pStyle w:val="Lysing"/>
        <w:ind w:left="720"/>
      </w:pPr>
      <w:r>
        <w:rPr>
          <w:noProof/>
          <w:lang w:eastAsia="nn-NO"/>
        </w:rPr>
        <w:drawing>
          <wp:inline distT="0" distB="0" distL="0" distR="0" wp14:anchorId="18696C05" wp14:editId="29D8571F">
            <wp:extent cx="5340350" cy="2736850"/>
            <wp:effectExtent l="0" t="0" r="0" b="6350"/>
            <wp:docPr id="4" name="Bilde 4" descr="Konstruksjon med passer av trekanten A B C i oppgaven. Fo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C:\Users\olro2709\AppData\Local\Microsoft\Windows\INetCache\Content.Word\20191029_10301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8" t="20129" r="3649" b="16544"/>
                    <a:stretch/>
                  </pic:blipFill>
                  <pic:spPr bwMode="auto">
                    <a:xfrm>
                      <a:off x="0" y="0"/>
                      <a:ext cx="534035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3778D7" w14:textId="77777777" w:rsidR="00BB4AF0" w:rsidRDefault="00BB4AF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023AAB1" w14:textId="2C9E5AA8" w:rsidR="00CC2A6C" w:rsidRDefault="00CC2A6C" w:rsidP="004706E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C2A6C">
        <w:rPr>
          <w:rFonts w:ascii="Franklin Gothic Book" w:hAnsi="Franklin Gothic Book"/>
          <w:sz w:val="24"/>
          <w:szCs w:val="24"/>
        </w:rPr>
        <w:lastRenderedPageBreak/>
        <w:t xml:space="preserve">Konstruer den </w:t>
      </w:r>
      <w:proofErr w:type="spellStart"/>
      <w:r w:rsidRPr="00CC2A6C">
        <w:rPr>
          <w:rFonts w:ascii="Franklin Gothic Book" w:hAnsi="Franklin Gothic Book"/>
          <w:sz w:val="24"/>
          <w:szCs w:val="24"/>
        </w:rPr>
        <w:t>innskr</w:t>
      </w:r>
      <w:r w:rsidR="00F85F1F">
        <w:rPr>
          <w:rFonts w:ascii="Franklin Gothic Book" w:hAnsi="Franklin Gothic Book"/>
          <w:sz w:val="24"/>
          <w:szCs w:val="24"/>
        </w:rPr>
        <w:t>e</w:t>
      </w:r>
      <w:r w:rsidRPr="00CC2A6C">
        <w:rPr>
          <w:rFonts w:ascii="Franklin Gothic Book" w:hAnsi="Franklin Gothic Book"/>
          <w:sz w:val="24"/>
          <w:szCs w:val="24"/>
        </w:rPr>
        <w:t>vne</w:t>
      </w:r>
      <w:proofErr w:type="spellEnd"/>
      <w:r w:rsidRPr="00CC2A6C">
        <w:rPr>
          <w:rFonts w:ascii="Franklin Gothic Book" w:hAnsi="Franklin Gothic Book"/>
          <w:sz w:val="24"/>
          <w:szCs w:val="24"/>
        </w:rPr>
        <w:t xml:space="preserve"> sirkelen til trekanten</w:t>
      </w:r>
      <w:r w:rsidR="00FA377B" w:rsidRPr="00FA377B">
        <w:rPr>
          <w:position w:val="-6"/>
        </w:rPr>
        <w:object w:dxaOrig="520" w:dyaOrig="279" w14:anchorId="03912AC6">
          <v:shape id="_x0000_i1137" type="#_x0000_t75" style="width:26pt;height:14pt" o:ole="">
            <v:imagedata r:id="rId239" o:title=""/>
          </v:shape>
          <o:OLEObject Type="Embed" ProgID="Equation.DSMT4" ShapeID="_x0000_i1137" DrawAspect="Content" ObjectID="_1640169611" r:id="rId240"/>
        </w:object>
      </w:r>
      <w:r w:rsidRPr="00CC2A6C">
        <w:rPr>
          <w:rFonts w:ascii="Franklin Gothic Book" w:hAnsi="Franklin Gothic Book"/>
          <w:sz w:val="24"/>
          <w:szCs w:val="24"/>
        </w:rPr>
        <w:t>.</w:t>
      </w:r>
    </w:p>
    <w:p w14:paraId="2358394B" w14:textId="77777777" w:rsidR="00511509" w:rsidRDefault="00511509" w:rsidP="00511509">
      <w:pPr>
        <w:pStyle w:val="Lysing"/>
      </w:pPr>
      <w:r>
        <w:t>Konstruksjonsforklaring:</w:t>
      </w:r>
    </w:p>
    <w:p w14:paraId="0A9AC8CB" w14:textId="2EFD4A7C" w:rsidR="00511509" w:rsidRDefault="00511509" w:rsidP="00511509">
      <w:pPr>
        <w:pStyle w:val="Lysing"/>
        <w:numPr>
          <w:ilvl w:val="0"/>
          <w:numId w:val="23"/>
        </w:numPr>
      </w:pPr>
      <w:r>
        <w:t>Fan</w:t>
      </w:r>
      <w:r w:rsidR="00F85F1F">
        <w:t>t</w:t>
      </w:r>
      <w:r>
        <w:t xml:space="preserve"> vinkelhalveringslinjene til </w:t>
      </w:r>
      <w:r w:rsidR="00FA377B" w:rsidRPr="00025957">
        <w:rPr>
          <w:position w:val="-4"/>
        </w:rPr>
        <w:object w:dxaOrig="380" w:dyaOrig="260" w14:anchorId="73229830">
          <v:shape id="_x0000_i1138" type="#_x0000_t75" style="width:19pt;height:13pt" o:ole="">
            <v:imagedata r:id="rId241" o:title=""/>
          </v:shape>
          <o:OLEObject Type="Embed" ProgID="Equation.DSMT4" ShapeID="_x0000_i1138" DrawAspect="Content" ObjectID="_1640169612" r:id="rId242"/>
        </w:object>
      </w:r>
      <w:r>
        <w:t xml:space="preserve">og </w:t>
      </w:r>
      <w:r w:rsidR="00FA377B" w:rsidRPr="00025957">
        <w:rPr>
          <w:position w:val="-4"/>
        </w:rPr>
        <w:object w:dxaOrig="400" w:dyaOrig="260" w14:anchorId="1135545D">
          <v:shape id="_x0000_i1139" type="#_x0000_t75" style="width:20pt;height:13pt" o:ole="">
            <v:imagedata r:id="rId243" o:title=""/>
          </v:shape>
          <o:OLEObject Type="Embed" ProgID="Equation.DSMT4" ShapeID="_x0000_i1139" DrawAspect="Content" ObjectID="_1640169613" r:id="rId244"/>
        </w:object>
      </w:r>
      <w:r>
        <w:t>.</w:t>
      </w:r>
    </w:p>
    <w:p w14:paraId="6F15BF5A" w14:textId="57982660" w:rsidR="00511509" w:rsidRDefault="00511509" w:rsidP="00511509">
      <w:pPr>
        <w:pStyle w:val="Lysing"/>
        <w:numPr>
          <w:ilvl w:val="0"/>
          <w:numId w:val="23"/>
        </w:numPr>
      </w:pPr>
      <w:r>
        <w:t xml:space="preserve">Sentrum i den </w:t>
      </w:r>
      <w:proofErr w:type="spellStart"/>
      <w:r>
        <w:t>innskr</w:t>
      </w:r>
      <w:r w:rsidR="00F85F1F">
        <w:t>e</w:t>
      </w:r>
      <w:r>
        <w:t>vne</w:t>
      </w:r>
      <w:proofErr w:type="spellEnd"/>
      <w:r>
        <w:t xml:space="preserve"> sirkelen er i </w:t>
      </w:r>
      <w:proofErr w:type="spellStart"/>
      <w:r>
        <w:t>skj</w:t>
      </w:r>
      <w:r w:rsidR="00F85F1F">
        <w:t>æ</w:t>
      </w:r>
      <w:r>
        <w:t>ringspunktet</w:t>
      </w:r>
      <w:proofErr w:type="spellEnd"/>
      <w:r>
        <w:t xml:space="preserve"> mellom vinkelhalveringslinjene.</w:t>
      </w:r>
    </w:p>
    <w:p w14:paraId="305AD4F6" w14:textId="64CDD2CB" w:rsidR="00511509" w:rsidRPr="005F4551" w:rsidRDefault="00511509" w:rsidP="00511509">
      <w:pPr>
        <w:pStyle w:val="Lysing"/>
        <w:numPr>
          <w:ilvl w:val="0"/>
          <w:numId w:val="23"/>
        </w:numPr>
        <w:rPr>
          <w:lang w:val="nb-NO"/>
        </w:rPr>
      </w:pPr>
      <w:r w:rsidRPr="005F4551">
        <w:rPr>
          <w:lang w:val="nb-NO"/>
        </w:rPr>
        <w:t>Konstruerte normalen fr</w:t>
      </w:r>
      <w:r w:rsidR="00F85F1F" w:rsidRPr="005F4551">
        <w:rPr>
          <w:lang w:val="nb-NO"/>
        </w:rPr>
        <w:t>a</w:t>
      </w:r>
      <w:r w:rsidRPr="005F4551">
        <w:rPr>
          <w:lang w:val="nb-NO"/>
        </w:rPr>
        <w:t xml:space="preserve"> sentrum ned på</w:t>
      </w:r>
      <w:r w:rsidR="00AE5398" w:rsidRPr="00025957">
        <w:rPr>
          <w:position w:val="-4"/>
        </w:rPr>
        <w:object w:dxaOrig="380" w:dyaOrig="260" w14:anchorId="45F22F0E">
          <v:shape id="_x0000_i1140" type="#_x0000_t75" style="width:19pt;height:13pt" o:ole="">
            <v:imagedata r:id="rId245" o:title=""/>
          </v:shape>
          <o:OLEObject Type="Embed" ProgID="Equation.DSMT4" ShapeID="_x0000_i1140" DrawAspect="Content" ObjectID="_1640169614" r:id="rId246"/>
        </w:object>
      </w:r>
      <w:r w:rsidR="00AE5398" w:rsidRPr="005F4551">
        <w:rPr>
          <w:lang w:val="nb-NO"/>
        </w:rPr>
        <w:t>og fan</w:t>
      </w:r>
      <w:r w:rsidR="00F85F1F" w:rsidRPr="005F4551">
        <w:rPr>
          <w:lang w:val="nb-NO"/>
        </w:rPr>
        <w:t>t</w:t>
      </w:r>
      <w:r w:rsidR="00AE5398" w:rsidRPr="005F4551">
        <w:rPr>
          <w:lang w:val="nb-NO"/>
        </w:rPr>
        <w:t xml:space="preserve"> punktet </w:t>
      </w:r>
      <w:r w:rsidR="00AE5398" w:rsidRPr="00025957">
        <w:rPr>
          <w:position w:val="-4"/>
        </w:rPr>
        <w:object w:dxaOrig="279" w:dyaOrig="260" w14:anchorId="7703F98F">
          <v:shape id="_x0000_i1141" type="#_x0000_t75" style="width:14pt;height:13pt" o:ole="">
            <v:imagedata r:id="rId247" o:title=""/>
          </v:shape>
          <o:OLEObject Type="Embed" ProgID="Equation.DSMT4" ShapeID="_x0000_i1141" DrawAspect="Content" ObjectID="_1640169615" r:id="rId248"/>
        </w:object>
      </w:r>
    </w:p>
    <w:p w14:paraId="27A89F2F" w14:textId="148699F0" w:rsidR="00511509" w:rsidRDefault="009A1F32" w:rsidP="009A1F32">
      <w:pPr>
        <w:pStyle w:val="Lysing"/>
        <w:numPr>
          <w:ilvl w:val="0"/>
          <w:numId w:val="23"/>
        </w:numPr>
      </w:pPr>
      <w:proofErr w:type="spellStart"/>
      <w:r>
        <w:t>Te</w:t>
      </w:r>
      <w:r w:rsidR="004030E1">
        <w:t>gnet</w:t>
      </w:r>
      <w:proofErr w:type="spellEnd"/>
      <w:r>
        <w:t xml:space="preserve"> den </w:t>
      </w:r>
      <w:proofErr w:type="spellStart"/>
      <w:r>
        <w:t>innskr</w:t>
      </w:r>
      <w:r w:rsidR="004030E1">
        <w:t>e</w:t>
      </w:r>
      <w:r>
        <w:t>vne</w:t>
      </w:r>
      <w:proofErr w:type="spellEnd"/>
      <w:r>
        <w:t xml:space="preserve"> sirkelen. </w:t>
      </w:r>
    </w:p>
    <w:p w14:paraId="0AEFA24C" w14:textId="77777777" w:rsidR="00511509" w:rsidRPr="00CC2A6C" w:rsidRDefault="00A12422" w:rsidP="00511509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noProof/>
        </w:rPr>
        <w:drawing>
          <wp:inline distT="0" distB="0" distL="0" distR="0" wp14:anchorId="6E89DC1B" wp14:editId="7CBD6D4D">
            <wp:extent cx="4013282" cy="2625090"/>
            <wp:effectExtent l="0" t="0" r="6350" b="3810"/>
            <wp:docPr id="2" name="Bilde 2" descr="Konstruksjon med passer av trekanten A B C i oppgaven. Videre konstruksjon av den innskrevne sirkelen i trekanten med passer. Fo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4018861" cy="2628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31F762" w14:textId="0ACC52D9" w:rsidR="00CC2A6C" w:rsidRPr="005F4551" w:rsidRDefault="00CC2A6C" w:rsidP="00CC2A6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Trekanten</w:t>
      </w:r>
      <w:r w:rsidR="00FA377B" w:rsidRPr="00FA377B">
        <w:rPr>
          <w:position w:val="-6"/>
        </w:rPr>
        <w:object w:dxaOrig="520" w:dyaOrig="279" w14:anchorId="2C0CAFB8">
          <v:shape id="_x0000_i1142" type="#_x0000_t75" style="width:26pt;height:14pt" o:ole="">
            <v:imagedata r:id="rId250" o:title=""/>
          </v:shape>
          <o:OLEObject Type="Embed" ProgID="Equation.DSMT4" ShapeID="_x0000_i1142" DrawAspect="Content" ObjectID="_1640169616" r:id="rId251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er en del av firkanten</w:t>
      </w:r>
      <w:r w:rsidR="00FA377B" w:rsidRPr="00FA377B">
        <w:rPr>
          <w:position w:val="-6"/>
        </w:rPr>
        <w:object w:dxaOrig="660" w:dyaOrig="279" w14:anchorId="7DBDFA0F">
          <v:shape id="_x0000_i1143" type="#_x0000_t75" style="width:33pt;height:14pt" o:ole="">
            <v:imagedata r:id="rId252" o:title=""/>
          </v:shape>
          <o:OLEObject Type="Embed" ProgID="Equation.DSMT4" ShapeID="_x0000_i1143" DrawAspect="Content" ObjectID="_1640169617" r:id="rId253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der </w:t>
      </w:r>
      <w:r w:rsidR="00FA377B" w:rsidRPr="00FA377B">
        <w:rPr>
          <w:position w:val="-6"/>
        </w:rPr>
        <w:object w:dxaOrig="760" w:dyaOrig="279" w14:anchorId="7C2F17F1">
          <v:shape id="_x0000_i1144" type="#_x0000_t75" style="width:38pt;height:14pt" o:ole="">
            <v:imagedata r:id="rId254" o:title=""/>
          </v:shape>
          <o:OLEObject Type="Embed" ProgID="Equation.DSMT4" ShapeID="_x0000_i1144" DrawAspect="Content" ObjectID="_1640169618" r:id="rId255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cm, </w:t>
      </w:r>
      <w:r w:rsidR="00FA377B" w:rsidRPr="00FA377B">
        <w:rPr>
          <w:position w:val="-6"/>
        </w:rPr>
        <w:object w:dxaOrig="920" w:dyaOrig="279" w14:anchorId="35B67A8D">
          <v:shape id="_x0000_i1145" type="#_x0000_t75" style="width:46pt;height:14pt" o:ole="">
            <v:imagedata r:id="rId256" o:title=""/>
          </v:shape>
          <o:OLEObject Type="Embed" ProgID="Equation.DSMT4" ShapeID="_x0000_i1145" DrawAspect="Content" ObjectID="_1640169619" r:id="rId257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1280" w:dyaOrig="320" w14:anchorId="348852C2">
          <v:shape id="_x0000_i1146" type="#_x0000_t75" style="width:64pt;height:16pt" o:ole="">
            <v:imagedata r:id="rId258" o:title=""/>
          </v:shape>
          <o:OLEObject Type="Embed" ProgID="Equation.DSMT4" ShapeID="_x0000_i1146" DrawAspect="Content" ObjectID="_1640169620" r:id="rId25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5EC1FCC" w14:textId="3372EF5C" w:rsidR="001A6140" w:rsidRPr="00813F37" w:rsidRDefault="00CC2A6C" w:rsidP="00813F37">
      <w:pPr>
        <w:pStyle w:val="Listeavsnitt"/>
        <w:numPr>
          <w:ilvl w:val="0"/>
          <w:numId w:val="27"/>
        </w:numPr>
        <w:ind w:left="364" w:hanging="364"/>
        <w:rPr>
          <w:rFonts w:ascii="Franklin Gothic Book" w:hAnsi="Franklin Gothic Book"/>
          <w:sz w:val="24"/>
          <w:szCs w:val="24"/>
          <w:lang w:val="nb-NO"/>
        </w:rPr>
      </w:pPr>
      <w:r w:rsidRPr="00813F37">
        <w:rPr>
          <w:rFonts w:ascii="Franklin Gothic Book" w:hAnsi="Franklin Gothic Book"/>
          <w:sz w:val="24"/>
          <w:szCs w:val="24"/>
          <w:lang w:val="nb-NO"/>
        </w:rPr>
        <w:t>Konstruer firkanten. (Hint: Du kan få bruk for periferivinkl</w:t>
      </w:r>
      <w:r w:rsidR="004030E1" w:rsidRPr="00813F37">
        <w:rPr>
          <w:rFonts w:ascii="Franklin Gothic Book" w:hAnsi="Franklin Gothic Book"/>
          <w:sz w:val="24"/>
          <w:szCs w:val="24"/>
          <w:lang w:val="nb-NO"/>
        </w:rPr>
        <w:t>e</w:t>
      </w:r>
      <w:r w:rsidRPr="00813F37">
        <w:rPr>
          <w:rFonts w:ascii="Franklin Gothic Book" w:hAnsi="Franklin Gothic Book"/>
          <w:sz w:val="24"/>
          <w:szCs w:val="24"/>
          <w:lang w:val="nb-NO"/>
        </w:rPr>
        <w:t>r.)</w:t>
      </w:r>
    </w:p>
    <w:p w14:paraId="2E8CD3F7" w14:textId="0C0BE29C" w:rsidR="00AE5398" w:rsidRPr="005F4551" w:rsidRDefault="004030E1" w:rsidP="00AE5398">
      <w:pPr>
        <w:pStyle w:val="Lysing"/>
        <w:rPr>
          <w:lang w:val="nb-NO"/>
        </w:rPr>
      </w:pPr>
      <w:r w:rsidRPr="005F4551">
        <w:rPr>
          <w:lang w:val="nb-NO"/>
        </w:rPr>
        <w:t>Hvis</w:t>
      </w:r>
      <w:r w:rsidR="00AE5398" w:rsidRPr="005F4551">
        <w:rPr>
          <w:lang w:val="nb-NO"/>
        </w:rPr>
        <w:t xml:space="preserve"> vi l</w:t>
      </w:r>
      <w:r w:rsidRPr="005F4551">
        <w:rPr>
          <w:lang w:val="nb-NO"/>
        </w:rPr>
        <w:t>ar</w:t>
      </w:r>
      <w:bookmarkStart w:id="0" w:name="MTBlankEqn"/>
      <w:r w:rsidR="00B63F38" w:rsidRPr="00B63F38">
        <w:rPr>
          <w:position w:val="-6"/>
        </w:rPr>
        <w:object w:dxaOrig="380" w:dyaOrig="279" w14:anchorId="6CDBA6A7">
          <v:shape id="_x0000_i1147" type="#_x0000_t75" style="width:19pt;height:14pt" o:ole="">
            <v:imagedata r:id="rId260" o:title=""/>
          </v:shape>
          <o:OLEObject Type="Embed" ProgID="Equation.DSMT4" ShapeID="_x0000_i1147" DrawAspect="Content" ObjectID="_1640169621" r:id="rId261"/>
        </w:object>
      </w:r>
      <w:bookmarkEnd w:id="0"/>
      <w:r w:rsidR="00FA3588" w:rsidRPr="005F4551">
        <w:rPr>
          <w:lang w:val="nb-NO"/>
        </w:rPr>
        <w:t xml:space="preserve"> </w:t>
      </w:r>
      <w:r w:rsidR="00AE5398" w:rsidRPr="005F4551">
        <w:rPr>
          <w:lang w:val="nb-NO"/>
        </w:rPr>
        <w:t>v</w:t>
      </w:r>
      <w:r w:rsidR="005A1794" w:rsidRPr="005F4551">
        <w:rPr>
          <w:lang w:val="nb-NO"/>
        </w:rPr>
        <w:t>æ</w:t>
      </w:r>
      <w:r w:rsidR="00AE5398" w:rsidRPr="005F4551">
        <w:rPr>
          <w:lang w:val="nb-NO"/>
        </w:rPr>
        <w:t>re e</w:t>
      </w:r>
      <w:r w:rsidR="005A1794" w:rsidRPr="005F4551">
        <w:rPr>
          <w:lang w:val="nb-NO"/>
        </w:rPr>
        <w:t>n</w:t>
      </w:r>
      <w:r w:rsidR="00AE5398" w:rsidRPr="005F4551">
        <w:rPr>
          <w:lang w:val="nb-NO"/>
        </w:rPr>
        <w:t xml:space="preserve"> side i en likesid</w:t>
      </w:r>
      <w:r w:rsidR="005A1794" w:rsidRPr="005F4551">
        <w:rPr>
          <w:lang w:val="nb-NO"/>
        </w:rPr>
        <w:t>et</w:t>
      </w:r>
      <w:r w:rsidR="00AE5398" w:rsidRPr="005F4551">
        <w:rPr>
          <w:lang w:val="nb-NO"/>
        </w:rPr>
        <w:t xml:space="preserve"> trekant </w:t>
      </w:r>
      <w:r w:rsidR="00B63F38" w:rsidRPr="00B63F38">
        <w:rPr>
          <w:position w:val="-6"/>
        </w:rPr>
        <w:object w:dxaOrig="499" w:dyaOrig="279" w14:anchorId="41954E21">
          <v:shape id="_x0000_i1148" type="#_x0000_t75" style="width:25pt;height:14pt" o:ole="">
            <v:imagedata r:id="rId262" o:title=""/>
          </v:shape>
          <o:OLEObject Type="Embed" ProgID="Equation.DSMT4" ShapeID="_x0000_i1148" DrawAspect="Content" ObjectID="_1640169622" r:id="rId263"/>
        </w:object>
      </w:r>
      <w:r w:rsidR="00FA3588" w:rsidRPr="005F4551">
        <w:rPr>
          <w:lang w:val="nb-NO"/>
        </w:rPr>
        <w:t xml:space="preserve"> d</w:t>
      </w:r>
      <w:r w:rsidR="00AE5398" w:rsidRPr="005F4551">
        <w:rPr>
          <w:lang w:val="nb-NO"/>
        </w:rPr>
        <w:t xml:space="preserve">er </w:t>
      </w:r>
      <w:r w:rsidR="00B63F38" w:rsidRPr="00025957">
        <w:rPr>
          <w:position w:val="-4"/>
        </w:rPr>
        <w:object w:dxaOrig="220" w:dyaOrig="260" w14:anchorId="17E30C67">
          <v:shape id="_x0000_i1149" type="#_x0000_t75" style="width:11pt;height:13pt" o:ole="">
            <v:imagedata r:id="rId264" o:title=""/>
          </v:shape>
          <o:OLEObject Type="Embed" ProgID="Equation.DSMT4" ShapeID="_x0000_i1149" DrawAspect="Content" ObjectID="_1640169623" r:id="rId265"/>
        </w:object>
      </w:r>
      <w:r w:rsidR="00AE5398" w:rsidRPr="005F4551">
        <w:rPr>
          <w:lang w:val="nb-NO"/>
        </w:rPr>
        <w:t xml:space="preserve"> i tillegg </w:t>
      </w:r>
      <w:r w:rsidR="00FA3588" w:rsidRPr="005F4551">
        <w:rPr>
          <w:lang w:val="nb-NO"/>
        </w:rPr>
        <w:t xml:space="preserve">er sentrum i en sirkel med radius 5 cm, vil </w:t>
      </w:r>
      <w:r w:rsidR="00B63F38" w:rsidRPr="00B63F38">
        <w:rPr>
          <w:position w:val="-6"/>
        </w:rPr>
        <w:object w:dxaOrig="660" w:dyaOrig="279" w14:anchorId="7C5F78AC">
          <v:shape id="_x0000_i1150" type="#_x0000_t75" style="width:33pt;height:14pt" o:ole="">
            <v:imagedata r:id="rId266" o:title=""/>
          </v:shape>
          <o:OLEObject Type="Embed" ProgID="Equation.DSMT4" ShapeID="_x0000_i1150" DrawAspect="Content" ObjectID="_1640169624" r:id="rId267"/>
        </w:object>
      </w:r>
      <w:r w:rsidR="00FA3588" w:rsidRPr="005F4551">
        <w:rPr>
          <w:lang w:val="nb-NO"/>
        </w:rPr>
        <w:t>v</w:t>
      </w:r>
      <w:r w:rsidR="005A1794" w:rsidRPr="005F4551">
        <w:rPr>
          <w:lang w:val="nb-NO"/>
        </w:rPr>
        <w:t>æ</w:t>
      </w:r>
      <w:r w:rsidR="00FA3588" w:rsidRPr="005F4551">
        <w:rPr>
          <w:lang w:val="nb-NO"/>
        </w:rPr>
        <w:t xml:space="preserve">re en sentralvinkel på </w:t>
      </w:r>
      <w:r w:rsidR="00B63F38" w:rsidRPr="00B63F38">
        <w:rPr>
          <w:position w:val="-6"/>
        </w:rPr>
        <w:object w:dxaOrig="460" w:dyaOrig="320" w14:anchorId="75A55398">
          <v:shape id="_x0000_i1151" type="#_x0000_t75" style="width:23pt;height:16pt" o:ole="">
            <v:imagedata r:id="rId268" o:title=""/>
          </v:shape>
          <o:OLEObject Type="Embed" ProgID="Equation.DSMT4" ShapeID="_x0000_i1151" DrawAspect="Content" ObjectID="_1640169625" r:id="rId269"/>
        </w:object>
      </w:r>
      <w:r w:rsidR="00021943" w:rsidRPr="005F4551">
        <w:rPr>
          <w:lang w:val="nb-NO"/>
        </w:rPr>
        <w:t xml:space="preserve">Da vil </w:t>
      </w:r>
      <w:r w:rsidR="00B63F38" w:rsidRPr="00B63F38">
        <w:rPr>
          <w:position w:val="-6"/>
        </w:rPr>
        <w:object w:dxaOrig="700" w:dyaOrig="279" w14:anchorId="6284EAD3">
          <v:shape id="_x0000_i1152" type="#_x0000_t75" style="width:35pt;height:14pt" o:ole="">
            <v:imagedata r:id="rId270" o:title=""/>
          </v:shape>
          <o:OLEObject Type="Embed" ProgID="Equation.DSMT4" ShapeID="_x0000_i1152" DrawAspect="Content" ObjectID="_1640169626" r:id="rId271"/>
        </w:object>
      </w:r>
      <w:r w:rsidR="00021943" w:rsidRPr="005F4551">
        <w:rPr>
          <w:lang w:val="nb-NO"/>
        </w:rPr>
        <w:t>v</w:t>
      </w:r>
      <w:r w:rsidR="005A1794" w:rsidRPr="005F4551">
        <w:rPr>
          <w:lang w:val="nb-NO"/>
        </w:rPr>
        <w:t>æ</w:t>
      </w:r>
      <w:r w:rsidR="00021943" w:rsidRPr="005F4551">
        <w:rPr>
          <w:lang w:val="nb-NO"/>
        </w:rPr>
        <w:t xml:space="preserve">re en periferivinkel på </w:t>
      </w:r>
      <w:r w:rsidR="00B63F38" w:rsidRPr="00B63F38">
        <w:rPr>
          <w:position w:val="-6"/>
        </w:rPr>
        <w:object w:dxaOrig="460" w:dyaOrig="320" w14:anchorId="20317D31">
          <v:shape id="_x0000_i1153" type="#_x0000_t75" style="width:23pt;height:16pt" o:ole="">
            <v:imagedata r:id="rId272" o:title=""/>
          </v:shape>
          <o:OLEObject Type="Embed" ProgID="Equation.DSMT4" ShapeID="_x0000_i1153" DrawAspect="Content" ObjectID="_1640169627" r:id="rId273"/>
        </w:object>
      </w:r>
    </w:p>
    <w:p w14:paraId="6BAC720F" w14:textId="77777777" w:rsidR="00021943" w:rsidRDefault="00021943" w:rsidP="00AE5398">
      <w:pPr>
        <w:pStyle w:val="Lysing"/>
      </w:pPr>
      <w:r>
        <w:t>Konstruksjonsforklaring:</w:t>
      </w:r>
    </w:p>
    <w:p w14:paraId="51A0A6A7" w14:textId="624A92FE" w:rsidR="00B63F38" w:rsidRDefault="00B63F38" w:rsidP="00B63F38">
      <w:pPr>
        <w:pStyle w:val="Lysing"/>
        <w:numPr>
          <w:ilvl w:val="0"/>
          <w:numId w:val="24"/>
        </w:numPr>
      </w:pPr>
      <w:r>
        <w:t>Slo sirkelb</w:t>
      </w:r>
      <w:r w:rsidR="00105D8C">
        <w:t>ue</w:t>
      </w:r>
      <w:r>
        <w:t xml:space="preserve"> om </w:t>
      </w:r>
      <w:r w:rsidRPr="00025957">
        <w:rPr>
          <w:position w:val="-4"/>
        </w:rPr>
        <w:object w:dxaOrig="220" w:dyaOrig="260" w14:anchorId="259C80CB">
          <v:shape id="_x0000_i1154" type="#_x0000_t75" style="width:11pt;height:13pt" o:ole="">
            <v:imagedata r:id="rId274" o:title=""/>
          </v:shape>
          <o:OLEObject Type="Embed" ProgID="Equation.DSMT4" ShapeID="_x0000_i1154" DrawAspect="Content" ObjectID="_1640169628" r:id="rId275"/>
        </w:object>
      </w:r>
      <w:r>
        <w:t xml:space="preserve"> og </w:t>
      </w:r>
      <w:r w:rsidRPr="00B63F38">
        <w:rPr>
          <w:position w:val="-6"/>
        </w:rPr>
        <w:object w:dxaOrig="220" w:dyaOrig="279" w14:anchorId="0005A3DF">
          <v:shape id="_x0000_i1155" type="#_x0000_t75" style="width:11pt;height:14pt" o:ole="">
            <v:imagedata r:id="rId276" o:title=""/>
          </v:shape>
          <o:OLEObject Type="Embed" ProgID="Equation.DSMT4" ShapeID="_x0000_i1155" DrawAspect="Content" ObjectID="_1640169629" r:id="rId277"/>
        </w:object>
      </w:r>
      <w:r>
        <w:t xml:space="preserve"> med radius 5 cm og fan</w:t>
      </w:r>
      <w:r w:rsidR="00105D8C">
        <w:t>t</w:t>
      </w:r>
      <w:r>
        <w:t xml:space="preserve"> slik punktet </w:t>
      </w:r>
      <w:r w:rsidRPr="00025957">
        <w:rPr>
          <w:position w:val="-4"/>
        </w:rPr>
        <w:object w:dxaOrig="260" w:dyaOrig="260" w14:anchorId="736C575C">
          <v:shape id="_x0000_i1156" type="#_x0000_t75" style="width:13pt;height:13pt" o:ole="">
            <v:imagedata r:id="rId278" o:title=""/>
          </v:shape>
          <o:OLEObject Type="Embed" ProgID="Equation.DSMT4" ShapeID="_x0000_i1156" DrawAspect="Content" ObjectID="_1640169630" r:id="rId279"/>
        </w:object>
      </w:r>
    </w:p>
    <w:p w14:paraId="1B264297" w14:textId="61F60798" w:rsidR="00B63F38" w:rsidRDefault="00B63F38" w:rsidP="00B63F38">
      <w:pPr>
        <w:pStyle w:val="Lysing"/>
        <w:numPr>
          <w:ilvl w:val="0"/>
          <w:numId w:val="24"/>
        </w:numPr>
      </w:pPr>
      <w:r>
        <w:t xml:space="preserve">Slo en sirkel om </w:t>
      </w:r>
      <w:r w:rsidRPr="00025957">
        <w:rPr>
          <w:position w:val="-4"/>
        </w:rPr>
        <w:object w:dxaOrig="220" w:dyaOrig="260" w14:anchorId="1E604ADA">
          <v:shape id="_x0000_i1157" type="#_x0000_t75" style="width:11pt;height:13pt" o:ole="">
            <v:imagedata r:id="rId280" o:title=""/>
          </v:shape>
          <o:OLEObject Type="Embed" ProgID="Equation.DSMT4" ShapeID="_x0000_i1157" DrawAspect="Content" ObjectID="_1640169631" r:id="rId281"/>
        </w:object>
      </w:r>
      <w:r>
        <w:t xml:space="preserve"> med radius 5 cm. </w:t>
      </w:r>
    </w:p>
    <w:p w14:paraId="25D5603E" w14:textId="0353973E" w:rsidR="00E518F0" w:rsidRDefault="00B63F38" w:rsidP="00AA376B">
      <w:pPr>
        <w:pStyle w:val="Lysing"/>
        <w:numPr>
          <w:ilvl w:val="0"/>
          <w:numId w:val="24"/>
        </w:numPr>
      </w:pPr>
      <w:r>
        <w:t>Slo en sirkelb</w:t>
      </w:r>
      <w:r w:rsidR="00105D8C">
        <w:t>ue</w:t>
      </w:r>
      <w:r>
        <w:t xml:space="preserve"> om </w:t>
      </w:r>
      <w:r w:rsidRPr="00025957">
        <w:rPr>
          <w:position w:val="-4"/>
        </w:rPr>
        <w:object w:dxaOrig="220" w:dyaOrig="260" w14:anchorId="6F245A25">
          <v:shape id="_x0000_i1158" type="#_x0000_t75" style="width:11pt;height:13pt" o:ole="">
            <v:imagedata r:id="rId282" o:title=""/>
          </v:shape>
          <o:OLEObject Type="Embed" ProgID="Equation.DSMT4" ShapeID="_x0000_i1158" DrawAspect="Content" ObjectID="_1640169632" r:id="rId283"/>
        </w:object>
      </w:r>
      <w:r>
        <w:t xml:space="preserve"> med radius 6 cm. </w:t>
      </w:r>
      <w:r w:rsidRPr="00025957">
        <w:rPr>
          <w:position w:val="-4"/>
        </w:rPr>
        <w:object w:dxaOrig="220" w:dyaOrig="260" w14:anchorId="60A32C2F">
          <v:shape id="_x0000_i1159" type="#_x0000_t75" style="width:11pt;height:13pt" o:ole="">
            <v:imagedata r:id="rId284" o:title=""/>
          </v:shape>
          <o:OLEObject Type="Embed" ProgID="Equation.DSMT4" ShapeID="_x0000_i1159" DrawAspect="Content" ObjectID="_1640169633" r:id="rId285"/>
        </w:object>
      </w:r>
      <w:r>
        <w:t xml:space="preserve"> er i </w:t>
      </w:r>
      <w:proofErr w:type="spellStart"/>
      <w:r>
        <w:t>skj</w:t>
      </w:r>
      <w:r w:rsidR="00105D8C">
        <w:t>æ</w:t>
      </w:r>
      <w:r>
        <w:t>ringspunktet</w:t>
      </w:r>
      <w:proofErr w:type="spellEnd"/>
      <w:r>
        <w:t xml:space="preserve">. </w:t>
      </w:r>
      <w:r w:rsidR="00D60BFC">
        <w:br/>
      </w:r>
      <w:r w:rsidR="00D60BFC">
        <w:br/>
      </w:r>
      <w:r w:rsidR="00C305BC">
        <w:rPr>
          <w:noProof/>
        </w:rPr>
        <w:drawing>
          <wp:inline distT="0" distB="0" distL="0" distR="0" wp14:anchorId="6EE2F2E5" wp14:editId="14299112">
            <wp:extent cx="3434964" cy="2115047"/>
            <wp:effectExtent l="0" t="0" r="0" b="0"/>
            <wp:docPr id="3" name="Bilde 3" descr="Konstruksjon med passer av trekanten A B C i oppgaven. Videre konstruksjon av den innskrevne sirkelen i trekanten med passer.  Videre konstruksjon av punktene D og F i oppgaven. Fot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465391" cy="2133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D9E5A5" w14:textId="77777777" w:rsidR="002E3226" w:rsidRPr="00B63F38" w:rsidRDefault="002E3226" w:rsidP="003E114F">
      <w:pPr>
        <w:pStyle w:val="Overskrift1"/>
        <w:rPr>
          <w:lang w:val="nn-NO"/>
        </w:rPr>
      </w:pPr>
      <w:r w:rsidRPr="00AE5398">
        <w:rPr>
          <w:lang w:val="nn-NO"/>
        </w:rPr>
        <w:lastRenderedPageBreak/>
        <w:br/>
      </w:r>
      <w:r w:rsidRPr="00B63F38">
        <w:rPr>
          <w:lang w:val="nn-NO"/>
        </w:rPr>
        <w:t>DEL 2</w:t>
      </w:r>
    </w:p>
    <w:p w14:paraId="134BAA7C" w14:textId="0FF615CD" w:rsidR="002E3226" w:rsidRPr="00B63F38" w:rsidRDefault="002E3226" w:rsidP="003E114F">
      <w:pPr>
        <w:pStyle w:val="Overskrift1"/>
        <w:rPr>
          <w:lang w:val="nn-NO"/>
        </w:rPr>
      </w:pPr>
      <w:r w:rsidRPr="00B63F38">
        <w:rPr>
          <w:lang w:val="nn-NO"/>
        </w:rPr>
        <w:t xml:space="preserve">Med </w:t>
      </w:r>
      <w:proofErr w:type="spellStart"/>
      <w:r w:rsidRPr="00B63F38">
        <w:rPr>
          <w:lang w:val="nn-NO"/>
        </w:rPr>
        <w:t>hjelpemid</w:t>
      </w:r>
      <w:r w:rsidR="004725D3">
        <w:rPr>
          <w:lang w:val="nn-NO"/>
        </w:rPr>
        <w:t>ler</w:t>
      </w:r>
      <w:proofErr w:type="spellEnd"/>
      <w:r w:rsidRPr="00B63F38">
        <w:rPr>
          <w:lang w:val="nn-NO"/>
        </w:rPr>
        <w:br/>
      </w:r>
    </w:p>
    <w:p w14:paraId="58D80BB8" w14:textId="4D56EF06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proofErr w:type="spellStart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Oppg</w:t>
      </w:r>
      <w:r w:rsidR="004725D3"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a</w:t>
      </w: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ve</w:t>
      </w:r>
      <w:proofErr w:type="spellEnd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 xml:space="preserve"> 1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73468648" w14:textId="120C800C" w:rsidR="00CC2A6C" w:rsidRPr="0049311C" w:rsidRDefault="00D60BFC" w:rsidP="0049311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>Et gartneri produserer og sel</w:t>
      </w:r>
      <w:r w:rsidR="004725D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 xml:space="preserve"> en plante som får enten r</w:t>
      </w:r>
      <w:r w:rsidR="004725D3" w:rsidRPr="005F4551">
        <w:rPr>
          <w:rFonts w:ascii="Franklin Gothic Book" w:hAnsi="Franklin Gothic Book"/>
          <w:sz w:val="24"/>
          <w:szCs w:val="24"/>
          <w:lang w:val="nb-NO"/>
        </w:rPr>
        <w:t>øde</w:t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 xml:space="preserve"> eller g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>ule blom</w:t>
      </w:r>
      <w:r w:rsidR="004725D3">
        <w:rPr>
          <w:rFonts w:ascii="Franklin Gothic Book" w:hAnsi="Franklin Gothic Book"/>
          <w:sz w:val="24"/>
          <w:szCs w:val="24"/>
          <w:lang w:val="nb-NO"/>
        </w:rPr>
        <w:t>ster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>. Sannsyn</w:t>
      </w:r>
      <w:r w:rsidR="00952944">
        <w:rPr>
          <w:rFonts w:ascii="Franklin Gothic Book" w:hAnsi="Franklin Gothic Book"/>
          <w:sz w:val="24"/>
          <w:szCs w:val="24"/>
          <w:lang w:val="nb-NO"/>
        </w:rPr>
        <w:t>ligheten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er </w:t>
      </w:r>
      <w:r w:rsidR="00FA377B" w:rsidRPr="00FA377B">
        <w:rPr>
          <w:position w:val="-10"/>
        </w:rPr>
        <w:object w:dxaOrig="800" w:dyaOrig="320" w14:anchorId="289D2C83">
          <v:shape id="_x0000_i1160" type="#_x0000_t75" style="width:40pt;height:16pt" o:ole="">
            <v:imagedata r:id="rId287" o:title=""/>
          </v:shape>
          <o:OLEObject Type="Embed" ProgID="Equation.DSMT4" ShapeID="_x0000_i1160" DrawAspect="Content" ObjectID="_1640169634" r:id="rId288"/>
        </w:objec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for at en tilfeldig val</w:t>
      </w:r>
      <w:r w:rsidR="00952944">
        <w:rPr>
          <w:rFonts w:ascii="Franklin Gothic Book" w:hAnsi="Franklin Gothic Book"/>
          <w:sz w:val="24"/>
          <w:szCs w:val="24"/>
          <w:lang w:val="nb-NO"/>
        </w:rPr>
        <w:t>gt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plante får gule blom</w:t>
      </w:r>
      <w:r w:rsidR="00952944">
        <w:rPr>
          <w:rFonts w:ascii="Franklin Gothic Book" w:hAnsi="Franklin Gothic Book"/>
          <w:sz w:val="24"/>
          <w:szCs w:val="24"/>
          <w:lang w:val="nb-NO"/>
        </w:rPr>
        <w:t>ster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739A5C55" w14:textId="7DA9BA41" w:rsidR="0049311C" w:rsidRPr="0049311C" w:rsidRDefault="0049311C" w:rsidP="0049311C">
      <w:p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Astrid kjøper ti tilfeldige plant</w:t>
      </w:r>
      <w:r w:rsidR="00952944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r av denne typen. </w:t>
      </w:r>
    </w:p>
    <w:p w14:paraId="03D5238A" w14:textId="08708403" w:rsidR="0049311C" w:rsidRDefault="0049311C" w:rsidP="0049311C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Bestem sannsyn</w:t>
      </w:r>
      <w:r w:rsidR="00952944">
        <w:rPr>
          <w:rFonts w:ascii="Franklin Gothic Book" w:hAnsi="Franklin Gothic Book"/>
          <w:sz w:val="24"/>
          <w:szCs w:val="24"/>
          <w:lang w:val="nb-NO"/>
        </w:rPr>
        <w:t>ligheten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 for at halvparten av plant</w:t>
      </w:r>
      <w:r w:rsidR="00952944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>ne til Astrid får gule blom</w:t>
      </w:r>
      <w:r w:rsidR="00952944">
        <w:rPr>
          <w:rFonts w:ascii="Franklin Gothic Book" w:hAnsi="Franklin Gothic Book"/>
          <w:sz w:val="24"/>
          <w:szCs w:val="24"/>
          <w:lang w:val="nb-NO"/>
        </w:rPr>
        <w:t>ster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22C125F3" w14:textId="245BD59E" w:rsidR="009858B7" w:rsidRPr="005F4551" w:rsidRDefault="00D60BFC" w:rsidP="009858B7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Dette er binomisk sannsyn</w:t>
      </w:r>
      <w:r w:rsidR="00952944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lighet</w:t>
      </w:r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. </w:t>
      </w:r>
      <w:r w:rsidR="00952944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Bruker</w:t>
      </w:r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sannsyn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lighet</w:t>
      </w:r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skalkulatoren i </w:t>
      </w:r>
      <w:proofErr w:type="spellStart"/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GeoGebra</w:t>
      </w:r>
      <w:proofErr w:type="spellEnd"/>
      <w:r w:rsidR="009858B7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:</w:t>
      </w:r>
    </w:p>
    <w:p w14:paraId="66D99352" w14:textId="77777777" w:rsidR="00D60BFC" w:rsidRPr="005F4551" w:rsidRDefault="00D60BFC" w:rsidP="009858B7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43F5ABE5" w14:textId="77777777" w:rsidR="009858B7" w:rsidRPr="00C84D7E" w:rsidRDefault="009858B7" w:rsidP="009858B7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C84D7E">
        <w:rPr>
          <w:rFonts w:ascii="Franklin Gothic Book" w:hAnsi="Franklin Gothic Book"/>
          <w:noProof/>
          <w:color w:val="0000FF"/>
          <w:sz w:val="24"/>
          <w:szCs w:val="24"/>
          <w:lang w:eastAsia="nn-NO"/>
        </w:rPr>
        <w:drawing>
          <wp:inline distT="0" distB="0" distL="0" distR="0" wp14:anchorId="30C16094" wp14:editId="2C3C37FD">
            <wp:extent cx="4991100" cy="1028700"/>
            <wp:effectExtent l="0" t="0" r="0" b="0"/>
            <wp:docPr id="294" name="Bilde 294" descr="Sannsynlighetsutregning med GeoGebra. I sannsynlighetskalkulatoren er det valgt binomisk fordeling. n er satt lik 10 og p er satt lik 0,4. Intervallet for sannsynligheten er satt fra og med 5 til og med 5. Svaret er 0,2007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D05ABD" w14:textId="70F6EAA0" w:rsidR="00C84D7E" w:rsidRPr="00B62537" w:rsidRDefault="00C84D7E" w:rsidP="00C84D7E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B62537">
        <w:rPr>
          <w:rFonts w:ascii="Franklin Gothic Book" w:hAnsi="Franklin Gothic Book"/>
          <w:color w:val="0000FF"/>
          <w:sz w:val="24"/>
          <w:szCs w:val="24"/>
          <w:lang w:val="nb-NO"/>
        </w:rPr>
        <w:t>Sannsyn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ligheten</w:t>
      </w:r>
      <w:r w:rsidRPr="00B62537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er 20</w:t>
      </w:r>
      <w:r w:rsidR="00A7790E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Pr="00B62537">
        <w:rPr>
          <w:rFonts w:ascii="Franklin Gothic Book" w:hAnsi="Franklin Gothic Book"/>
          <w:color w:val="0000FF"/>
          <w:sz w:val="24"/>
          <w:szCs w:val="24"/>
          <w:lang w:val="nb-NO"/>
        </w:rPr>
        <w:t>% for at halvparten av blom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stene</w:t>
      </w:r>
      <w:r w:rsidRPr="00B62537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får gule blom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ster</w:t>
      </w:r>
      <w:r w:rsidRPr="00B62537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. </w:t>
      </w:r>
    </w:p>
    <w:p w14:paraId="4E35E9BD" w14:textId="77777777" w:rsidR="00C84D7E" w:rsidRDefault="00C84D7E" w:rsidP="00C84D7E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0554D2C7" w14:textId="2E53A85C" w:rsidR="0049311C" w:rsidRPr="0049311C" w:rsidRDefault="0049311C" w:rsidP="0049311C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Bestem sannsyn</w:t>
      </w:r>
      <w:r w:rsidR="006E57EB">
        <w:rPr>
          <w:rFonts w:ascii="Franklin Gothic Book" w:hAnsi="Franklin Gothic Book"/>
          <w:sz w:val="24"/>
          <w:szCs w:val="24"/>
          <w:lang w:val="nb-NO"/>
        </w:rPr>
        <w:t>ligheten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 for at flere enn fem av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>ne til Astrid får gule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2226CAFA" w14:textId="538B711C" w:rsidR="0049311C" w:rsidRPr="00C84D7E" w:rsidRDefault="00D60BFC" w:rsidP="0049311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C84D7E" w:rsidRPr="00C84D7E">
        <w:rPr>
          <w:rFonts w:ascii="Franklin Gothic Book" w:hAnsi="Franklin Gothic Book"/>
          <w:color w:val="0000FF"/>
          <w:sz w:val="24"/>
          <w:szCs w:val="24"/>
        </w:rPr>
        <w:t xml:space="preserve">Med </w:t>
      </w:r>
      <w:proofErr w:type="spellStart"/>
      <w:r w:rsidR="00C84D7E" w:rsidRPr="00C84D7E">
        <w:rPr>
          <w:rFonts w:ascii="Franklin Gothic Book" w:hAnsi="Franklin Gothic Book"/>
          <w:color w:val="0000FF"/>
          <w:sz w:val="24"/>
          <w:szCs w:val="24"/>
        </w:rPr>
        <w:t>sannsyn</w:t>
      </w:r>
      <w:r w:rsidR="006E57EB">
        <w:rPr>
          <w:rFonts w:ascii="Franklin Gothic Book" w:hAnsi="Franklin Gothic Book"/>
          <w:color w:val="0000FF"/>
          <w:sz w:val="24"/>
          <w:szCs w:val="24"/>
        </w:rPr>
        <w:t>lighet</w:t>
      </w:r>
      <w:r w:rsidR="00C84D7E" w:rsidRPr="00C84D7E">
        <w:rPr>
          <w:rFonts w:ascii="Franklin Gothic Book" w:hAnsi="Franklin Gothic Book"/>
          <w:color w:val="0000FF"/>
          <w:sz w:val="24"/>
          <w:szCs w:val="24"/>
        </w:rPr>
        <w:t>skalkulatoren</w:t>
      </w:r>
      <w:proofErr w:type="spellEnd"/>
      <w:r w:rsidR="00C84D7E" w:rsidRPr="00C84D7E">
        <w:rPr>
          <w:rFonts w:ascii="Franklin Gothic Book" w:hAnsi="Franklin Gothic Book"/>
          <w:color w:val="0000FF"/>
          <w:sz w:val="24"/>
          <w:szCs w:val="24"/>
        </w:rPr>
        <w:t xml:space="preserve"> i </w:t>
      </w:r>
      <w:proofErr w:type="spellStart"/>
      <w:r w:rsidR="00C84D7E" w:rsidRPr="00C84D7E">
        <w:rPr>
          <w:rFonts w:ascii="Franklin Gothic Book" w:hAnsi="Franklin Gothic Book"/>
          <w:color w:val="0000FF"/>
          <w:sz w:val="24"/>
          <w:szCs w:val="24"/>
        </w:rPr>
        <w:t>GeoGebra</w:t>
      </w:r>
      <w:proofErr w:type="spellEnd"/>
      <w:r w:rsidR="00C84D7E" w:rsidRPr="00C84D7E">
        <w:rPr>
          <w:rFonts w:ascii="Franklin Gothic Book" w:hAnsi="Franklin Gothic Book"/>
          <w:color w:val="0000FF"/>
          <w:sz w:val="24"/>
          <w:szCs w:val="24"/>
        </w:rPr>
        <w:t>:</w:t>
      </w:r>
      <w:r>
        <w:rPr>
          <w:rFonts w:ascii="Franklin Gothic Book" w:hAnsi="Franklin Gothic Book"/>
          <w:color w:val="0000FF"/>
          <w:sz w:val="24"/>
          <w:szCs w:val="24"/>
        </w:rPr>
        <w:br/>
      </w:r>
    </w:p>
    <w:p w14:paraId="45459284" w14:textId="77777777" w:rsidR="00C84D7E" w:rsidRDefault="001A759C" w:rsidP="0049311C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  <w:r>
        <w:rPr>
          <w:noProof/>
          <w:lang w:eastAsia="nn-NO"/>
        </w:rPr>
        <w:drawing>
          <wp:inline distT="0" distB="0" distL="0" distR="0" wp14:anchorId="52155F97" wp14:editId="6390F924">
            <wp:extent cx="4867275" cy="1019175"/>
            <wp:effectExtent l="0" t="0" r="9525" b="9525"/>
            <wp:docPr id="296" name="Bilde 296" descr="Sannsynlighetsutregning med GeoGebra. I sannsynlighetsskalkulatoren er det valgt binomisk fordeling. n er satt lik 10 og p er satt lik 0,4. Intervallet for sannsynligheten er satt fra og med 6 til og med 10. Svaret er 0,1662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12A68D" w14:textId="3AC12D83" w:rsidR="00C84D7E" w:rsidRPr="001A759C" w:rsidRDefault="00C84D7E" w:rsidP="0049311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Sannsy</w:t>
      </w:r>
      <w:r w:rsidR="001A759C"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n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ligheten</w:t>
      </w:r>
      <w:r w:rsidR="001A759C"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er 1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7</w:t>
      </w:r>
      <w:r w:rsidR="00A7790E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% for at flere enn fem av plant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ne til Astrid får gule blom</w:t>
      </w:r>
      <w:r w:rsidR="006E57EB">
        <w:rPr>
          <w:rFonts w:ascii="Franklin Gothic Book" w:hAnsi="Franklin Gothic Book"/>
          <w:color w:val="0000FF"/>
          <w:sz w:val="24"/>
          <w:szCs w:val="24"/>
          <w:lang w:val="nb-NO"/>
        </w:rPr>
        <w:t>ster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.</w:t>
      </w:r>
    </w:p>
    <w:p w14:paraId="7B8C2578" w14:textId="77777777" w:rsidR="00C84D7E" w:rsidRPr="001A759C" w:rsidRDefault="00C84D7E" w:rsidP="0049311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4A8659EA" w14:textId="29AE922C" w:rsidR="0049311C" w:rsidRPr="005F4551" w:rsidRDefault="0049311C" w:rsidP="0049311C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 w:rsidRPr="001A759C">
        <w:rPr>
          <w:rFonts w:ascii="Franklin Gothic Book" w:hAnsi="Franklin Gothic Book"/>
          <w:sz w:val="24"/>
          <w:szCs w:val="24"/>
          <w:lang w:val="nb-NO"/>
        </w:rPr>
        <w:t>Stian har fire like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sz w:val="24"/>
          <w:szCs w:val="24"/>
          <w:lang w:val="nb-NO"/>
        </w:rPr>
        <w:t>r med gule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 og seks like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sz w:val="24"/>
          <w:szCs w:val="24"/>
          <w:lang w:val="nb-NO"/>
        </w:rPr>
        <w:t>r med r</w:t>
      </w:r>
      <w:r w:rsidR="006E57EB">
        <w:rPr>
          <w:rFonts w:ascii="Franklin Gothic Book" w:hAnsi="Franklin Gothic Book"/>
          <w:sz w:val="24"/>
          <w:szCs w:val="24"/>
          <w:lang w:val="nb-NO"/>
        </w:rPr>
        <w:t>øde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5F4551">
        <w:rPr>
          <w:rFonts w:ascii="Franklin Gothic Book" w:hAnsi="Franklin Gothic Book"/>
          <w:sz w:val="24"/>
          <w:szCs w:val="24"/>
          <w:lang w:val="nb-NO"/>
        </w:rPr>
        <w:t>D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Pr="005F4551">
        <w:rPr>
          <w:rFonts w:ascii="Franklin Gothic Book" w:hAnsi="Franklin Gothic Book"/>
          <w:sz w:val="24"/>
          <w:szCs w:val="24"/>
          <w:lang w:val="nb-NO"/>
        </w:rPr>
        <w:t>sse plan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 skal han plante på é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rekke i en blomsterkasse.</w:t>
      </w:r>
    </w:p>
    <w:p w14:paraId="1F344073" w14:textId="77777777" w:rsidR="0049311C" w:rsidRPr="005F4551" w:rsidRDefault="0049311C" w:rsidP="0049311C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</w:p>
    <w:p w14:paraId="32993878" w14:textId="033ED0FB" w:rsidR="0049311C" w:rsidRPr="005F4551" w:rsidRDefault="0049311C" w:rsidP="0049311C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På 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hv</w:t>
      </w:r>
      <w:r w:rsidRPr="005F4551">
        <w:rPr>
          <w:rFonts w:ascii="Franklin Gothic Book" w:hAnsi="Franklin Gothic Book"/>
          <w:sz w:val="24"/>
          <w:szCs w:val="24"/>
          <w:lang w:val="nb-NO"/>
        </w:rPr>
        <w:t>or mange ulike må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r kan han plassere plan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 i kassen?</w:t>
      </w:r>
    </w:p>
    <w:p w14:paraId="3B183261" w14:textId="216DC212" w:rsidR="00C84D7E" w:rsidRPr="001A759C" w:rsidRDefault="00D60BFC" w:rsidP="00C84D7E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Her er spørsmålet 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hv</w:t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or mange måt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r 4 gule blom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ster</w:t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kan plasser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es</w:t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på 10 ulike plass</w:t>
      </w:r>
      <w:r w:rsidR="006E57EB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="00C84D7E"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r. </w:t>
      </w:r>
      <w:r w:rsidR="001A759C" w:rsidRPr="00B62537">
        <w:rPr>
          <w:rFonts w:ascii="Franklin Gothic Book" w:hAnsi="Franklin Gothic Book"/>
          <w:color w:val="0000FF"/>
          <w:sz w:val="24"/>
          <w:szCs w:val="24"/>
        </w:rPr>
        <w:t xml:space="preserve">Det er </w:t>
      </w:r>
      <w:proofErr w:type="spellStart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>uordn</w:t>
      </w:r>
      <w:r w:rsidR="006E57EB">
        <w:rPr>
          <w:rFonts w:ascii="Franklin Gothic Book" w:hAnsi="Franklin Gothic Book"/>
          <w:color w:val="0000FF"/>
          <w:sz w:val="24"/>
          <w:szCs w:val="24"/>
        </w:rPr>
        <w:t>et</w:t>
      </w:r>
      <w:proofErr w:type="spellEnd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proofErr w:type="spellStart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>utval</w:t>
      </w:r>
      <w:r w:rsidR="006E57EB">
        <w:rPr>
          <w:rFonts w:ascii="Franklin Gothic Book" w:hAnsi="Franklin Gothic Book"/>
          <w:color w:val="0000FF"/>
          <w:sz w:val="24"/>
          <w:szCs w:val="24"/>
        </w:rPr>
        <w:t>g</w:t>
      </w:r>
      <w:proofErr w:type="spellEnd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proofErr w:type="spellStart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>ut</w:t>
      </w:r>
      <w:r w:rsidR="006E57EB">
        <w:rPr>
          <w:rFonts w:ascii="Franklin Gothic Book" w:hAnsi="Franklin Gothic Book"/>
          <w:color w:val="0000FF"/>
          <w:sz w:val="24"/>
          <w:szCs w:val="24"/>
        </w:rPr>
        <w:t>e</w:t>
      </w:r>
      <w:r w:rsidR="001A759C" w:rsidRPr="00B62537">
        <w:rPr>
          <w:rFonts w:ascii="Franklin Gothic Book" w:hAnsi="Franklin Gothic Book"/>
          <w:color w:val="0000FF"/>
          <w:sz w:val="24"/>
          <w:szCs w:val="24"/>
        </w:rPr>
        <w:t>n</w:t>
      </w:r>
      <w:proofErr w:type="spellEnd"/>
      <w:r w:rsidR="001A759C" w:rsidRPr="00B62537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6E57EB">
        <w:rPr>
          <w:rFonts w:ascii="Franklin Gothic Book" w:hAnsi="Franklin Gothic Book"/>
          <w:color w:val="0000FF"/>
          <w:sz w:val="24"/>
          <w:szCs w:val="24"/>
        </w:rPr>
        <w:t>tilbake</w:t>
      </w:r>
      <w:r w:rsidR="001A759C" w:rsidRPr="00B62537">
        <w:rPr>
          <w:rFonts w:ascii="Franklin Gothic Book" w:hAnsi="Franklin Gothic Book"/>
          <w:color w:val="0000FF"/>
          <w:sz w:val="24"/>
          <w:szCs w:val="24"/>
        </w:rPr>
        <w:t xml:space="preserve">legging. </w:t>
      </w:r>
      <w:r w:rsidR="001A759C"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I </w:t>
      </w:r>
      <w:proofErr w:type="spellStart"/>
      <w:r w:rsidR="001A759C"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GeoGebra</w:t>
      </w:r>
      <w:proofErr w:type="spellEnd"/>
      <w:r w:rsidR="001A759C"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:</w:t>
      </w:r>
    </w:p>
    <w:p w14:paraId="2A518476" w14:textId="77777777" w:rsidR="001A759C" w:rsidRPr="001A759C" w:rsidRDefault="001A759C" w:rsidP="00C84D7E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1A759C">
        <w:rPr>
          <w:rFonts w:ascii="Franklin Gothic Book" w:hAnsi="Franklin Gothic Book"/>
          <w:noProof/>
          <w:color w:val="0000FF"/>
          <w:sz w:val="24"/>
          <w:szCs w:val="24"/>
          <w:lang w:eastAsia="nn-NO"/>
        </w:rPr>
        <w:drawing>
          <wp:inline distT="0" distB="0" distL="0" distR="0" wp14:anchorId="547379F5" wp14:editId="78BB1655">
            <wp:extent cx="1428750" cy="666750"/>
            <wp:effectExtent l="0" t="0" r="0" b="0"/>
            <wp:docPr id="297" name="Bilde 297" descr="CAS-utregning med GeoGebra. I linje nummer 1 er det skrevet inn n C r parentes 10, komma, 4 parentes slutt. Svaret er 210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378D0" w14:textId="1B89B6F7" w:rsidR="001A759C" w:rsidRPr="001A759C" w:rsidRDefault="001A759C" w:rsidP="00C84D7E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Han kan plassere plant</w:t>
      </w:r>
      <w:r w:rsidR="008272D7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>ne i kassen på 210 ulike måt</w:t>
      </w:r>
      <w:r w:rsidR="008272D7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r. </w:t>
      </w:r>
    </w:p>
    <w:p w14:paraId="614E8426" w14:textId="7663CF07" w:rsidR="00A12422" w:rsidRPr="001A6140" w:rsidRDefault="00A12422" w:rsidP="00A12422">
      <w:pPr>
        <w:pStyle w:val="Overskrift2"/>
        <w:rPr>
          <w:rStyle w:val="BrdtekstTegn"/>
          <w:rFonts w:eastAsiaTheme="majorEastAsia"/>
        </w:rPr>
      </w:pPr>
      <w:r w:rsidRPr="001D47B8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8272D7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1D47B8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2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1C3095AD" w14:textId="77777777" w:rsidR="00A12422" w:rsidRDefault="00A12422" w:rsidP="00436C4F">
      <w:pPr>
        <w:rPr>
          <w:rFonts w:ascii="Franklin Gothic Book" w:hAnsi="Franklin Gothic Book"/>
          <w:sz w:val="24"/>
          <w:szCs w:val="24"/>
          <w:lang w:val="nb-NO"/>
        </w:rPr>
      </w:pPr>
    </w:p>
    <w:p w14:paraId="0EEAC898" w14:textId="5D8EF4A5" w:rsidR="0049311C" w:rsidRPr="002D21B7" w:rsidRDefault="00374B3B" w:rsidP="00436C4F">
      <w:pPr>
        <w:rPr>
          <w:rFonts w:ascii="Franklin Gothic Book" w:hAnsi="Franklin Gothic Book"/>
          <w:sz w:val="24"/>
          <w:szCs w:val="24"/>
          <w:lang w:val="nb-NO"/>
        </w:rPr>
      </w:pPr>
      <w:r w:rsidRPr="00F105C0">
        <w:rPr>
          <w:rFonts w:ascii="Franklin Gothic Book" w:hAnsi="Franklin Gothic Book"/>
          <w:sz w:val="24"/>
          <w:szCs w:val="24"/>
          <w:lang w:val="nb-NO"/>
        </w:rPr>
        <w:t>Trekanten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BC</w:t>
      </w:r>
      <w:r w:rsidRPr="00F105C0">
        <w:rPr>
          <w:rFonts w:ascii="Franklin Gothic Book" w:hAnsi="Franklin Gothic Book"/>
          <w:sz w:val="24"/>
          <w:szCs w:val="24"/>
          <w:lang w:val="nb-NO"/>
        </w:rPr>
        <w:t xml:space="preserve"> har sidelengder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</w:t>
      </w:r>
      <w:r w:rsidRPr="002D21B7">
        <w:rPr>
          <w:rFonts w:ascii="Franklin Gothic Book" w:hAnsi="Franklin Gothic Book"/>
          <w:sz w:val="24"/>
          <w:szCs w:val="24"/>
          <w:lang w:val="nb-NO"/>
        </w:rPr>
        <w:t>,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b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og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c</w:t>
      </w:r>
      <w:r w:rsidRPr="002D21B7">
        <w:rPr>
          <w:rFonts w:ascii="Franklin Gothic Book" w:hAnsi="Franklin Gothic Book"/>
          <w:sz w:val="24"/>
          <w:szCs w:val="24"/>
          <w:lang w:val="nb-NO"/>
        </w:rPr>
        <w:t>. Vinkelhalveringslinj</w:t>
      </w:r>
      <w:r w:rsidR="006E4C0E">
        <w:rPr>
          <w:rFonts w:ascii="Franklin Gothic Book" w:hAnsi="Franklin Gothic Book"/>
          <w:sz w:val="24"/>
          <w:szCs w:val="24"/>
          <w:lang w:val="nb-NO"/>
        </w:rPr>
        <w:t>en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til </w:t>
      </w:r>
      <w:r w:rsidR="00FA377B" w:rsidRPr="00FA377B">
        <w:rPr>
          <w:position w:val="-6"/>
        </w:rPr>
        <w:object w:dxaOrig="680" w:dyaOrig="279" w14:anchorId="302E22E1">
          <v:shape id="_x0000_i1161" type="#_x0000_t75" style="width:34pt;height:14pt" o:ole="">
            <v:imagedata r:id="rId292" o:title=""/>
          </v:shape>
          <o:OLEObject Type="Embed" ProgID="Equation.DSMT4" ShapeID="_x0000_i1161" DrawAspect="Content" ObjectID="_1640169635" r:id="rId293"/>
        </w:object>
      </w:r>
      <w:r w:rsidR="00436C4F" w:rsidRPr="002D21B7">
        <w:rPr>
          <w:rFonts w:ascii="Franklin Gothic Book" w:hAnsi="Franklin Gothic Book"/>
          <w:sz w:val="24"/>
          <w:szCs w:val="24"/>
          <w:lang w:val="nb-NO"/>
        </w:rPr>
        <w:t xml:space="preserve"> skj</w:t>
      </w:r>
      <w:r w:rsidR="008272D7">
        <w:rPr>
          <w:rFonts w:ascii="Franklin Gothic Book" w:hAnsi="Franklin Gothic Book"/>
          <w:sz w:val="24"/>
          <w:szCs w:val="24"/>
          <w:lang w:val="nb-NO"/>
        </w:rPr>
        <w:t>ærer</w:t>
      </w:r>
      <w:r w:rsidR="00436C4F" w:rsidRPr="002D21B7">
        <w:rPr>
          <w:rFonts w:ascii="Franklin Gothic Book" w:hAnsi="Franklin Gothic Book"/>
          <w:sz w:val="24"/>
          <w:szCs w:val="24"/>
          <w:lang w:val="nb-NO"/>
        </w:rPr>
        <w:t xml:space="preserve"> linjestykket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B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i punktet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D</w:t>
      </w:r>
      <w:r w:rsidRPr="002D21B7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01E3247" w14:textId="17744582" w:rsidR="000958EA" w:rsidRPr="005F4551" w:rsidRDefault="00436C4F" w:rsidP="00436C4F">
      <w:pPr>
        <w:rPr>
          <w:rFonts w:ascii="Franklin Gothic Book" w:hAnsi="Franklin Gothic Book"/>
          <w:sz w:val="24"/>
          <w:szCs w:val="24"/>
          <w:lang w:val="nb-NO"/>
        </w:rPr>
      </w:pPr>
      <w:r w:rsidRPr="00A12422">
        <w:rPr>
          <w:rFonts w:ascii="Franklin Gothic Book" w:hAnsi="Franklin Gothic Book"/>
          <w:sz w:val="24"/>
          <w:szCs w:val="24"/>
          <w:lang w:val="nb-NO"/>
        </w:rPr>
        <w:t>E</w:t>
      </w:r>
      <w:r w:rsidR="006E4C0E">
        <w:rPr>
          <w:rFonts w:ascii="Franklin Gothic Book" w:hAnsi="Franklin Gothic Book"/>
          <w:sz w:val="24"/>
          <w:szCs w:val="24"/>
          <w:lang w:val="nb-NO"/>
        </w:rPr>
        <w:t>n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 linje gjennom </w:t>
      </w:r>
      <w:r w:rsidR="00B55512" w:rsidRPr="00A12422">
        <w:rPr>
          <w:rFonts w:ascii="Franklin Gothic Book" w:hAnsi="Franklin Gothic Book"/>
          <w:i/>
          <w:sz w:val="24"/>
          <w:szCs w:val="24"/>
          <w:lang w:val="nb-NO"/>
        </w:rPr>
        <w:t>A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 er parallell med linjestykket</w:t>
      </w:r>
      <w:r w:rsidR="00B55512" w:rsidRPr="00A1242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A12422">
        <w:rPr>
          <w:rFonts w:ascii="Franklin Gothic Book" w:hAnsi="Franklin Gothic Book"/>
          <w:i/>
          <w:sz w:val="24"/>
          <w:szCs w:val="24"/>
          <w:lang w:val="nb-NO"/>
        </w:rPr>
        <w:t>BC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5F4551">
        <w:rPr>
          <w:rFonts w:ascii="Franklin Gothic Book" w:hAnsi="Franklin Gothic Book"/>
          <w:sz w:val="24"/>
          <w:szCs w:val="24"/>
          <w:lang w:val="nb-NO"/>
        </w:rPr>
        <w:t>Lin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k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ærer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halveringslin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i punktet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5F4551">
        <w:rPr>
          <w:rFonts w:ascii="Franklin Gothic Book" w:hAnsi="Franklin Gothic Book"/>
          <w:i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. S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kiss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="000958EA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>ned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>nfor</w:t>
      </w:r>
      <w:r w:rsidR="000958EA"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017BBD71" w14:textId="77777777" w:rsidR="000F1F5B" w:rsidRPr="002D21B7" w:rsidRDefault="000F1F5B" w:rsidP="00B55512">
      <w:pPr>
        <w:jc w:val="center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noProof/>
          <w:sz w:val="24"/>
          <w:szCs w:val="24"/>
          <w:lang w:val="nb-NO"/>
        </w:rPr>
        <w:drawing>
          <wp:inline distT="0" distB="0" distL="0" distR="0" wp14:anchorId="74FCE5E1" wp14:editId="011E8DD0">
            <wp:extent cx="2204115" cy="3618482"/>
            <wp:effectExtent l="0" t="0" r="5715" b="1270"/>
            <wp:docPr id="29" name="Grafikk 29" descr="Trekanten A B C og punkta D og E som forklart i oppgaveteksten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Oppg2_del2_R1_H18.svg"/>
                    <pic:cNvPicPr/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9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331" cy="3633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F3DE5" w14:textId="5806F6DB" w:rsidR="00436C4F" w:rsidRPr="00AD549F" w:rsidRDefault="00597425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grunn</w:t>
      </w:r>
      <w:r w:rsidR="000958EA" w:rsidRPr="00AD549F">
        <w:rPr>
          <w:rFonts w:ascii="Franklin Gothic Book" w:hAnsi="Franklin Gothic Book"/>
          <w:sz w:val="24"/>
          <w:szCs w:val="24"/>
          <w:lang w:val="nb-NO"/>
        </w:rPr>
        <w:t xml:space="preserve"> at </w:t>
      </w:r>
      <w:r w:rsidR="00436C4F" w:rsidRPr="00AD549F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6"/>
        </w:rPr>
        <w:object w:dxaOrig="1540" w:dyaOrig="279" w14:anchorId="54DA5889">
          <v:shape id="_x0000_i1162" type="#_x0000_t75" style="width:77pt;height:14pt" o:ole="">
            <v:imagedata r:id="rId296" o:title=""/>
          </v:shape>
          <o:OLEObject Type="Embed" ProgID="Equation.DSMT4" ShapeID="_x0000_i1162" DrawAspect="Content" ObjectID="_1640169636" r:id="rId297"/>
        </w:object>
      </w:r>
      <w:r w:rsidR="000958EA" w:rsidRPr="00AD549F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0962340" w14:textId="02961318" w:rsidR="00AD549F" w:rsidRPr="005F4551" w:rsidRDefault="001A759C" w:rsidP="00B55512">
      <w:pPr>
        <w:pStyle w:val="Lysing"/>
        <w:rPr>
          <w:lang w:val="nb-NO"/>
        </w:rPr>
      </w:pPr>
      <w:r w:rsidRPr="005F4551">
        <w:rPr>
          <w:lang w:val="nb-NO"/>
        </w:rPr>
        <w:t>Linj</w:t>
      </w:r>
      <w:r w:rsidR="006E4C0E" w:rsidRPr="005F4551">
        <w:rPr>
          <w:lang w:val="nb-NO"/>
        </w:rPr>
        <w:t>en</w:t>
      </w:r>
      <w:r w:rsidR="00B55512" w:rsidRPr="005F4551">
        <w:rPr>
          <w:lang w:val="nb-NO"/>
        </w:rPr>
        <w:t xml:space="preserve"> </w:t>
      </w:r>
      <w:r w:rsidR="00B55512" w:rsidRPr="005F4551">
        <w:rPr>
          <w:i/>
          <w:lang w:val="nb-NO"/>
        </w:rPr>
        <w:t>EC</w:t>
      </w:r>
      <w:r w:rsidRPr="005F4551">
        <w:rPr>
          <w:lang w:val="nb-NO"/>
        </w:rPr>
        <w:t xml:space="preserve"> </w:t>
      </w:r>
      <w:r w:rsidR="00C46FED" w:rsidRPr="005F4551">
        <w:rPr>
          <w:lang w:val="nb-NO"/>
        </w:rPr>
        <w:t>skj</w:t>
      </w:r>
      <w:r w:rsidR="006E4C0E" w:rsidRPr="005F4551">
        <w:rPr>
          <w:lang w:val="nb-NO"/>
        </w:rPr>
        <w:t>ærer</w:t>
      </w:r>
      <w:r w:rsidR="00C46FED" w:rsidRPr="005F4551">
        <w:rPr>
          <w:lang w:val="nb-NO"/>
        </w:rPr>
        <w:t xml:space="preserve"> de parallelle li</w:t>
      </w:r>
      <w:r w:rsidR="00C46FED" w:rsidRPr="005F4551">
        <w:rPr>
          <w:rStyle w:val="LysingTegn"/>
          <w:lang w:val="nb-NO"/>
        </w:rPr>
        <w:t>njestyk</w:t>
      </w:r>
      <w:r w:rsidR="00C46FED" w:rsidRPr="005F4551">
        <w:rPr>
          <w:lang w:val="nb-NO"/>
        </w:rPr>
        <w:t>k</w:t>
      </w:r>
      <w:r w:rsidR="006E4C0E" w:rsidRPr="005F4551">
        <w:rPr>
          <w:lang w:val="nb-NO"/>
        </w:rPr>
        <w:t>ene</w:t>
      </w:r>
      <w:r w:rsidR="00C46FED" w:rsidRPr="005F4551">
        <w:rPr>
          <w:lang w:val="nb-NO"/>
        </w:rPr>
        <w:t xml:space="preserve"> </w:t>
      </w:r>
      <w:r w:rsidR="00B55512" w:rsidRPr="005F4551">
        <w:rPr>
          <w:i/>
          <w:lang w:val="nb-NO"/>
        </w:rPr>
        <w:t>BC</w:t>
      </w:r>
      <w:r w:rsidR="00C46FED" w:rsidRPr="005F4551">
        <w:rPr>
          <w:lang w:val="nb-NO"/>
        </w:rPr>
        <w:t xml:space="preserve"> og </w:t>
      </w:r>
      <w:r w:rsidR="00B55512" w:rsidRPr="005F4551">
        <w:rPr>
          <w:i/>
          <w:lang w:val="nb-NO"/>
        </w:rPr>
        <w:t>AE</w:t>
      </w:r>
      <w:r w:rsidR="00AD549F" w:rsidRPr="005F4551">
        <w:rPr>
          <w:lang w:val="nb-NO"/>
        </w:rPr>
        <w:t xml:space="preserve"> slik at</w:t>
      </w:r>
      <w:r w:rsidRPr="005F4551">
        <w:rPr>
          <w:lang w:val="nb-NO"/>
        </w:rPr>
        <w:t xml:space="preserve"> </w:t>
      </w:r>
      <w:r w:rsidR="00FA377B" w:rsidRPr="00025957">
        <w:rPr>
          <w:position w:val="-4"/>
        </w:rPr>
        <w:object w:dxaOrig="680" w:dyaOrig="260" w14:anchorId="578365D2">
          <v:shape id="_x0000_i1163" type="#_x0000_t75" style="width:34pt;height:13pt" o:ole="">
            <v:imagedata r:id="rId298" o:title=""/>
          </v:shape>
          <o:OLEObject Type="Embed" ProgID="Equation.DSMT4" ShapeID="_x0000_i1163" DrawAspect="Content" ObjectID="_1640169637" r:id="rId299"/>
        </w:object>
      </w:r>
      <w:r w:rsidR="00AD549F" w:rsidRPr="005F4551">
        <w:rPr>
          <w:lang w:val="nb-NO"/>
        </w:rPr>
        <w:t xml:space="preserve"> og </w:t>
      </w:r>
      <w:r w:rsidR="00FA377B" w:rsidRPr="00FA377B">
        <w:rPr>
          <w:position w:val="-6"/>
        </w:rPr>
        <w:object w:dxaOrig="700" w:dyaOrig="279" w14:anchorId="66E61243">
          <v:shape id="_x0000_i1164" type="#_x0000_t75" style="width:35pt;height:14pt" o:ole="">
            <v:imagedata r:id="rId300" o:title=""/>
          </v:shape>
          <o:OLEObject Type="Embed" ProgID="Equation.DSMT4" ShapeID="_x0000_i1164" DrawAspect="Content" ObjectID="_1640169638" r:id="rId301"/>
        </w:object>
      </w:r>
      <w:r w:rsidR="00AD549F" w:rsidRPr="005F4551">
        <w:rPr>
          <w:lang w:val="nb-NO"/>
        </w:rPr>
        <w:t xml:space="preserve"> blir samsvar</w:t>
      </w:r>
      <w:r w:rsidR="006E4C0E" w:rsidRPr="005F4551">
        <w:rPr>
          <w:lang w:val="nb-NO"/>
        </w:rPr>
        <w:t>e</w:t>
      </w:r>
      <w:r w:rsidR="00AD549F" w:rsidRPr="005F4551">
        <w:rPr>
          <w:lang w:val="nb-NO"/>
        </w:rPr>
        <w:t>nde vinkl</w:t>
      </w:r>
      <w:r w:rsidR="006E4C0E" w:rsidRPr="005F4551">
        <w:rPr>
          <w:lang w:val="nb-NO"/>
        </w:rPr>
        <w:t>e</w:t>
      </w:r>
      <w:r w:rsidR="00AD549F" w:rsidRPr="005F4551">
        <w:rPr>
          <w:lang w:val="nb-NO"/>
        </w:rPr>
        <w:t>r ved parallelle linjer, d</w:t>
      </w:r>
      <w:r w:rsidR="00113365" w:rsidRPr="005F4551">
        <w:rPr>
          <w:lang w:val="nb-NO"/>
        </w:rPr>
        <w:t>er</w:t>
      </w:r>
      <w:r w:rsidR="00AD549F" w:rsidRPr="005F4551">
        <w:rPr>
          <w:lang w:val="nb-NO"/>
        </w:rPr>
        <w:t xml:space="preserve">for er </w:t>
      </w:r>
      <w:r w:rsidR="00FA377B" w:rsidRPr="00FA377B">
        <w:rPr>
          <w:position w:val="-6"/>
        </w:rPr>
        <w:object w:dxaOrig="1540" w:dyaOrig="279" w14:anchorId="2357808A">
          <v:shape id="_x0000_i1165" type="#_x0000_t75" style="width:77pt;height:14pt" o:ole="">
            <v:imagedata r:id="rId302" o:title=""/>
          </v:shape>
          <o:OLEObject Type="Embed" ProgID="Equation.DSMT4" ShapeID="_x0000_i1165" DrawAspect="Content" ObjectID="_1640169639" r:id="rId303"/>
        </w:object>
      </w:r>
      <w:r w:rsidR="00AD549F" w:rsidRPr="005F4551">
        <w:rPr>
          <w:lang w:val="nb-NO"/>
        </w:rPr>
        <w:t>.</w:t>
      </w:r>
    </w:p>
    <w:p w14:paraId="7AD34844" w14:textId="23E3CC0D" w:rsidR="000958EA" w:rsidRDefault="00597425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  <w:lang w:val="nb-NO"/>
        </w:rPr>
        <w:t>Begrunn</w:t>
      </w:r>
      <w:r w:rsidRPr="002D21B7">
        <w:rPr>
          <w:rFonts w:ascii="Franklin Gothic Book" w:hAnsi="Franklin Gothic Book"/>
          <w:sz w:val="24"/>
          <w:szCs w:val="24"/>
        </w:rPr>
        <w:t xml:space="preserve"> 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at </w:t>
      </w:r>
      <w:proofErr w:type="spellStart"/>
      <w:r w:rsidR="000958EA" w:rsidRPr="002D21B7">
        <w:rPr>
          <w:rFonts w:ascii="Franklin Gothic Book" w:hAnsi="Franklin Gothic Book"/>
          <w:sz w:val="24"/>
          <w:szCs w:val="24"/>
        </w:rPr>
        <w:t>trekant</w:t>
      </w:r>
      <w:r w:rsidR="006E4C0E">
        <w:rPr>
          <w:rFonts w:ascii="Franklin Gothic Book" w:hAnsi="Franklin Gothic Book"/>
          <w:sz w:val="24"/>
          <w:szCs w:val="24"/>
        </w:rPr>
        <w:t>e</w:t>
      </w:r>
      <w:r w:rsidR="000958EA" w:rsidRPr="002D21B7">
        <w:rPr>
          <w:rFonts w:ascii="Franklin Gothic Book" w:hAnsi="Franklin Gothic Book"/>
          <w:sz w:val="24"/>
          <w:szCs w:val="24"/>
        </w:rPr>
        <w:t>ne</w:t>
      </w:r>
      <w:proofErr w:type="spellEnd"/>
      <w:r w:rsidR="000958EA" w:rsidRPr="002D21B7">
        <w:rPr>
          <w:rFonts w:ascii="Franklin Gothic Book" w:hAnsi="Franklin Gothic Book"/>
          <w:sz w:val="24"/>
          <w:szCs w:val="24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</w:rPr>
        <w:t>AED</w:t>
      </w:r>
      <w:r w:rsidR="00B55512">
        <w:t xml:space="preserve"> 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og </w:t>
      </w:r>
      <w:r w:rsidR="00B55512">
        <w:rPr>
          <w:rFonts w:ascii="Franklin Gothic Book" w:hAnsi="Franklin Gothic Book"/>
          <w:i/>
          <w:sz w:val="24"/>
          <w:szCs w:val="24"/>
        </w:rPr>
        <w:t>BCD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 er formlike.</w:t>
      </w:r>
    </w:p>
    <w:p w14:paraId="16884D85" w14:textId="4A88E6FA" w:rsidR="00AD549F" w:rsidRPr="002D21B7" w:rsidRDefault="00C74E08" w:rsidP="00C74E08">
      <w:pPr>
        <w:pStyle w:val="Lysing"/>
      </w:pPr>
      <w:r w:rsidRPr="005F4551">
        <w:rPr>
          <w:rStyle w:val="LysingTegn"/>
          <w:lang w:val="nb-NO"/>
        </w:rPr>
        <w:t>Fr</w:t>
      </w:r>
      <w:r w:rsidR="006E4C0E" w:rsidRPr="005F4551">
        <w:rPr>
          <w:rStyle w:val="LysingTegn"/>
          <w:lang w:val="nb-NO"/>
        </w:rPr>
        <w:t>a</w:t>
      </w:r>
      <w:r w:rsidRPr="005F4551">
        <w:rPr>
          <w:rStyle w:val="LysingTegn"/>
          <w:lang w:val="nb-NO"/>
        </w:rPr>
        <w:t xml:space="preserve"> f</w:t>
      </w:r>
      <w:r w:rsidR="006E4C0E" w:rsidRPr="005F4551">
        <w:rPr>
          <w:rStyle w:val="LysingTegn"/>
          <w:lang w:val="nb-NO"/>
        </w:rPr>
        <w:t>orrige</w:t>
      </w:r>
      <w:r w:rsidRPr="005F4551">
        <w:rPr>
          <w:rStyle w:val="LysingTegn"/>
          <w:lang w:val="nb-NO"/>
        </w:rPr>
        <w:t xml:space="preserve"> oppg</w:t>
      </w:r>
      <w:r w:rsidR="006E4C0E" w:rsidRPr="005F4551">
        <w:rPr>
          <w:rStyle w:val="LysingTegn"/>
          <w:lang w:val="nb-NO"/>
        </w:rPr>
        <w:t>a</w:t>
      </w:r>
      <w:r w:rsidRPr="005F4551">
        <w:rPr>
          <w:rStyle w:val="LysingTegn"/>
          <w:lang w:val="nb-NO"/>
        </w:rPr>
        <w:t xml:space="preserve">ve vet vi at </w:t>
      </w:r>
      <w:r w:rsidR="00FA377B" w:rsidRPr="00FA377B">
        <w:rPr>
          <w:position w:val="-6"/>
        </w:rPr>
        <w:object w:dxaOrig="1540" w:dyaOrig="279" w14:anchorId="6EEAECB2">
          <v:shape id="_x0000_i1166" type="#_x0000_t75" style="width:77pt;height:14pt" o:ole="">
            <v:imagedata r:id="rId304" o:title=""/>
          </v:shape>
          <o:OLEObject Type="Embed" ProgID="Equation.DSMT4" ShapeID="_x0000_i1166" DrawAspect="Content" ObjectID="_1640169640" r:id="rId305"/>
        </w:object>
      </w:r>
      <w:r w:rsidR="00466842" w:rsidRPr="005F4551">
        <w:rPr>
          <w:lang w:val="nb-NO"/>
        </w:rPr>
        <w:t xml:space="preserve">. </w:t>
      </w:r>
      <w:r w:rsidR="00466842">
        <w:t xml:space="preserve">I tillegg er </w:t>
      </w:r>
      <w:r w:rsidR="00FA377B" w:rsidRPr="00025957">
        <w:rPr>
          <w:position w:val="-4"/>
        </w:rPr>
        <w:object w:dxaOrig="680" w:dyaOrig="260" w14:anchorId="45875C34">
          <v:shape id="_x0000_i1167" type="#_x0000_t75" style="width:34pt;height:13pt" o:ole="">
            <v:imagedata r:id="rId306" o:title=""/>
          </v:shape>
          <o:OLEObject Type="Embed" ProgID="Equation.DSMT4" ShapeID="_x0000_i1167" DrawAspect="Content" ObjectID="_1640169641" r:id="rId307"/>
        </w:object>
      </w:r>
      <w:r w:rsidR="00466842">
        <w:t xml:space="preserve"> og </w:t>
      </w:r>
      <w:r w:rsidR="00FA377B" w:rsidRPr="00FA377B">
        <w:rPr>
          <w:position w:val="-6"/>
        </w:rPr>
        <w:object w:dxaOrig="700" w:dyaOrig="279" w14:anchorId="74E91453">
          <v:shape id="_x0000_i1168" type="#_x0000_t75" style="width:35pt;height:14pt" o:ole="">
            <v:imagedata r:id="rId308" o:title=""/>
          </v:shape>
          <o:OLEObject Type="Embed" ProgID="Equation.DSMT4" ShapeID="_x0000_i1168" DrawAspect="Content" ObjectID="_1640169642" r:id="rId309"/>
        </w:object>
      </w:r>
      <w:r w:rsidR="00466842">
        <w:t xml:space="preserve"> </w:t>
      </w:r>
      <w:proofErr w:type="spellStart"/>
      <w:r w:rsidR="00466842">
        <w:t>toppvinkl</w:t>
      </w:r>
      <w:r w:rsidR="006E4C0E">
        <w:t>e</w:t>
      </w:r>
      <w:r w:rsidR="00466842">
        <w:t>r</w:t>
      </w:r>
      <w:proofErr w:type="spellEnd"/>
      <w:r w:rsidR="00466842">
        <w:t xml:space="preserve"> og dermed like. Når to </w:t>
      </w:r>
      <w:proofErr w:type="spellStart"/>
      <w:r w:rsidR="00466842">
        <w:t>vinkl</w:t>
      </w:r>
      <w:r w:rsidR="006E4C0E">
        <w:t>e</w:t>
      </w:r>
      <w:r w:rsidR="00466842">
        <w:t>r</w:t>
      </w:r>
      <w:proofErr w:type="spellEnd"/>
      <w:r w:rsidR="00466842">
        <w:t xml:space="preserve"> er like i to </w:t>
      </w:r>
      <w:proofErr w:type="spellStart"/>
      <w:r w:rsidR="00466842">
        <w:t>trekant</w:t>
      </w:r>
      <w:r w:rsidR="006E4C0E">
        <w:t>e</w:t>
      </w:r>
      <w:r w:rsidR="00466842">
        <w:t>r</w:t>
      </w:r>
      <w:proofErr w:type="spellEnd"/>
      <w:r w:rsidR="00113365">
        <w:t>,</w:t>
      </w:r>
      <w:r w:rsidR="00466842">
        <w:t xml:space="preserve"> er </w:t>
      </w:r>
      <w:proofErr w:type="spellStart"/>
      <w:r w:rsidR="00466842">
        <w:t>trekant</w:t>
      </w:r>
      <w:r w:rsidR="006E4C0E">
        <w:t>e</w:t>
      </w:r>
      <w:r w:rsidR="00466842">
        <w:t>ne</w:t>
      </w:r>
      <w:proofErr w:type="spellEnd"/>
      <w:r w:rsidR="00466842">
        <w:t xml:space="preserve"> formlike. </w:t>
      </w:r>
    </w:p>
    <w:p w14:paraId="0612A1B0" w14:textId="2E4DB000" w:rsidR="000958EA" w:rsidRDefault="00597425" w:rsidP="00411B2A">
      <w:pPr>
        <w:pStyle w:val="punktliste"/>
      </w:pPr>
      <w:r>
        <w:rPr>
          <w:lang w:val="nb-NO"/>
        </w:rPr>
        <w:t>Begrunn</w:t>
      </w:r>
      <w:r w:rsidR="000958EA" w:rsidRPr="00411B2A">
        <w:rPr>
          <w:rStyle w:val="punktlisteTegn"/>
        </w:rPr>
        <w:t xml:space="preserve"> at trekant </w:t>
      </w:r>
      <w:r w:rsidR="00B55512">
        <w:rPr>
          <w:rStyle w:val="punktlisteTegn"/>
          <w:i/>
        </w:rPr>
        <w:t>AEC</w:t>
      </w:r>
      <w:r w:rsidR="00411B2A">
        <w:rPr>
          <w:rStyle w:val="punktlisteTegn"/>
        </w:rPr>
        <w:t xml:space="preserve"> </w:t>
      </w:r>
      <w:r w:rsidR="000958EA" w:rsidRPr="00411B2A">
        <w:rPr>
          <w:rStyle w:val="punktlisteTegn"/>
        </w:rPr>
        <w:t>er likebeint</w:t>
      </w:r>
      <w:r w:rsidR="000958EA" w:rsidRPr="002D21B7">
        <w:t xml:space="preserve">. </w:t>
      </w:r>
    </w:p>
    <w:p w14:paraId="13D1A386" w14:textId="31F3DE47" w:rsidR="00411B2A" w:rsidRPr="005F4551" w:rsidRDefault="00411B2A" w:rsidP="006005E8">
      <w:pPr>
        <w:pStyle w:val="Lysing"/>
        <w:rPr>
          <w:lang w:val="nb-NO"/>
        </w:rPr>
      </w:pPr>
      <w:r w:rsidRPr="00B55512">
        <w:rPr>
          <w:i/>
          <w:lang w:val="nb-NO"/>
        </w:rPr>
        <w:t>CD</w:t>
      </w:r>
      <w:r w:rsidRPr="00411B2A">
        <w:rPr>
          <w:lang w:val="nb-NO"/>
        </w:rPr>
        <w:t xml:space="preserve"> er vinkelhalveringslinj</w:t>
      </w:r>
      <w:r w:rsidR="006E4C0E">
        <w:rPr>
          <w:lang w:val="nb-NO"/>
        </w:rPr>
        <w:t>en</w:t>
      </w:r>
      <w:r w:rsidRPr="00411B2A">
        <w:rPr>
          <w:lang w:val="nb-NO"/>
        </w:rPr>
        <w:t xml:space="preserve"> til </w:t>
      </w:r>
      <w:r w:rsidR="00FA377B" w:rsidRPr="00FA377B">
        <w:rPr>
          <w:position w:val="-6"/>
        </w:rPr>
        <w:object w:dxaOrig="680" w:dyaOrig="279" w14:anchorId="2CBDA166">
          <v:shape id="_x0000_i1169" type="#_x0000_t75" style="width:34pt;height:14pt" o:ole="">
            <v:imagedata r:id="rId310" o:title=""/>
          </v:shape>
          <o:OLEObject Type="Embed" ProgID="Equation.DSMT4" ShapeID="_x0000_i1169" DrawAspect="Content" ObjectID="_1640169643" r:id="rId311"/>
        </w:object>
      </w:r>
      <w:r w:rsidRPr="00411B2A">
        <w:rPr>
          <w:lang w:val="nb-NO"/>
        </w:rPr>
        <w:t xml:space="preserve">så </w:t>
      </w:r>
      <w:r w:rsidR="00FA377B" w:rsidRPr="00FA377B">
        <w:rPr>
          <w:position w:val="-6"/>
        </w:rPr>
        <w:object w:dxaOrig="1560" w:dyaOrig="279" w14:anchorId="01E5999B">
          <v:shape id="_x0000_i1170" type="#_x0000_t75" style="width:78pt;height:14pt" o:ole="">
            <v:imagedata r:id="rId312" o:title=""/>
          </v:shape>
          <o:OLEObject Type="Embed" ProgID="Equation.DSMT4" ShapeID="_x0000_i1170" DrawAspect="Content" ObjectID="_1640169644" r:id="rId313"/>
        </w:object>
      </w:r>
      <w:r>
        <w:rPr>
          <w:lang w:val="nb-NO"/>
        </w:rPr>
        <w:t xml:space="preserve">. </w:t>
      </w:r>
      <w:r w:rsidRPr="005F4551">
        <w:rPr>
          <w:lang w:val="nb-NO"/>
        </w:rPr>
        <w:t>Fr</w:t>
      </w:r>
      <w:r w:rsidR="00597425" w:rsidRPr="005F4551">
        <w:rPr>
          <w:lang w:val="nb-NO"/>
        </w:rPr>
        <w:t>a</w:t>
      </w:r>
      <w:r w:rsidRPr="005F4551">
        <w:rPr>
          <w:lang w:val="nb-NO"/>
        </w:rPr>
        <w:t xml:space="preserve"> oppg</w:t>
      </w:r>
      <w:r w:rsidR="00597425" w:rsidRPr="005F4551">
        <w:rPr>
          <w:lang w:val="nb-NO"/>
        </w:rPr>
        <w:t>a</w:t>
      </w:r>
      <w:r w:rsidRPr="005F4551">
        <w:rPr>
          <w:lang w:val="nb-NO"/>
        </w:rPr>
        <w:t xml:space="preserve">ve a) vet vi at </w:t>
      </w:r>
      <w:r w:rsidR="00FA377B" w:rsidRPr="00FA377B">
        <w:rPr>
          <w:position w:val="-6"/>
        </w:rPr>
        <w:object w:dxaOrig="1540" w:dyaOrig="279" w14:anchorId="604270BA">
          <v:shape id="_x0000_i1171" type="#_x0000_t75" style="width:77pt;height:14pt" o:ole="">
            <v:imagedata r:id="rId314" o:title=""/>
          </v:shape>
          <o:OLEObject Type="Embed" ProgID="Equation.DSMT4" ShapeID="_x0000_i1171" DrawAspect="Content" ObjectID="_1640169645" r:id="rId315"/>
        </w:object>
      </w:r>
      <w:r w:rsidRPr="005F4551">
        <w:rPr>
          <w:lang w:val="nb-NO"/>
        </w:rPr>
        <w:t>. Da er s</w:t>
      </w:r>
      <w:r w:rsidR="00597425" w:rsidRPr="005F4551">
        <w:rPr>
          <w:lang w:val="nb-NO"/>
        </w:rPr>
        <w:t>el</w:t>
      </w:r>
      <w:r w:rsidRPr="005F4551">
        <w:rPr>
          <w:lang w:val="nb-NO"/>
        </w:rPr>
        <w:t xml:space="preserve">vsagt også </w:t>
      </w:r>
      <w:r w:rsidR="00FA377B" w:rsidRPr="00FA377B">
        <w:rPr>
          <w:position w:val="-6"/>
        </w:rPr>
        <w:object w:dxaOrig="1520" w:dyaOrig="279" w14:anchorId="6FEB69DC">
          <v:shape id="_x0000_i1172" type="#_x0000_t75" style="width:76pt;height:14pt" o:ole="">
            <v:imagedata r:id="rId316" o:title=""/>
          </v:shape>
          <o:OLEObject Type="Embed" ProgID="Equation.DSMT4" ShapeID="_x0000_i1172" DrawAspect="Content" ObjectID="_1640169646" r:id="rId317"/>
        </w:object>
      </w:r>
      <w:r w:rsidRPr="005F4551">
        <w:rPr>
          <w:lang w:val="nb-NO"/>
        </w:rPr>
        <w:t>.</w:t>
      </w:r>
      <w:r w:rsidR="00BF555B" w:rsidRPr="005F4551">
        <w:rPr>
          <w:lang w:val="nb-NO"/>
        </w:rPr>
        <w:t xml:space="preserve"> Når to vinkl</w:t>
      </w:r>
      <w:r w:rsidR="00597425" w:rsidRPr="005F4551">
        <w:rPr>
          <w:lang w:val="nb-NO"/>
        </w:rPr>
        <w:t>e</w:t>
      </w:r>
      <w:r w:rsidR="00BF555B" w:rsidRPr="005F4551">
        <w:rPr>
          <w:lang w:val="nb-NO"/>
        </w:rPr>
        <w:t>r i en trekant er like</w:t>
      </w:r>
      <w:r w:rsidR="00113365" w:rsidRPr="005F4551">
        <w:rPr>
          <w:lang w:val="nb-NO"/>
        </w:rPr>
        <w:t>,</w:t>
      </w:r>
      <w:r w:rsidR="00BF555B" w:rsidRPr="005F4551">
        <w:rPr>
          <w:lang w:val="nb-NO"/>
        </w:rPr>
        <w:t xml:space="preserve"> er trekanten likebeint. </w:t>
      </w:r>
    </w:p>
    <w:p w14:paraId="6C7B0333" w14:textId="77777777" w:rsidR="000958EA" w:rsidRPr="008A49C6" w:rsidRDefault="000958EA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466842">
        <w:rPr>
          <w:rFonts w:ascii="Franklin Gothic Book" w:hAnsi="Franklin Gothic Book"/>
          <w:sz w:val="24"/>
          <w:szCs w:val="24"/>
        </w:rPr>
        <w:t xml:space="preserve">Forklar at </w:t>
      </w:r>
      <w:r w:rsidR="00FA377B" w:rsidRPr="00FA377B">
        <w:rPr>
          <w:position w:val="-24"/>
        </w:rPr>
        <w:object w:dxaOrig="820" w:dyaOrig="620" w14:anchorId="3549090B">
          <v:shape id="_x0000_i1173" type="#_x0000_t75" style="width:41pt;height:31pt" o:ole="">
            <v:imagedata r:id="rId318" o:title=""/>
          </v:shape>
          <o:OLEObject Type="Embed" ProgID="Equation.DSMT4" ShapeID="_x0000_i1173" DrawAspect="Content" ObjectID="_1640169647" r:id="rId319"/>
        </w:object>
      </w:r>
      <w:r w:rsidR="002D21B7" w:rsidRPr="002D21B7">
        <w:rPr>
          <w:rFonts w:ascii="Franklin Gothic Book" w:hAnsi="Franklin Gothic Book"/>
          <w:sz w:val="24"/>
          <w:szCs w:val="24"/>
        </w:rPr>
        <w:t>.</w:t>
      </w:r>
    </w:p>
    <w:p w14:paraId="4636AC38" w14:textId="1F2FF3B8" w:rsidR="008A49C6" w:rsidRPr="003E11B5" w:rsidRDefault="003E11B5" w:rsidP="003E11B5">
      <w:pPr>
        <w:pStyle w:val="Lysing"/>
        <w:rPr>
          <w:lang w:val="nb-NO"/>
        </w:rPr>
      </w:pPr>
      <w:r w:rsidRPr="003E11B5">
        <w:rPr>
          <w:lang w:val="nb-NO"/>
        </w:rPr>
        <w:t xml:space="preserve">Trekant </w:t>
      </w:r>
      <w:r w:rsidR="00B55512">
        <w:rPr>
          <w:i/>
          <w:lang w:val="nb-NO"/>
        </w:rPr>
        <w:t>AEC</w:t>
      </w:r>
      <w:r w:rsidRPr="003E11B5">
        <w:rPr>
          <w:lang w:val="nb-NO"/>
        </w:rPr>
        <w:t xml:space="preserve"> er likebeint, så</w:t>
      </w:r>
      <w:r w:rsidR="00B55512">
        <w:rPr>
          <w:lang w:val="nb-NO"/>
        </w:rPr>
        <w:t xml:space="preserve"> </w:t>
      </w:r>
      <w:r w:rsidR="00B55512">
        <w:rPr>
          <w:i/>
          <w:lang w:val="nb-NO"/>
        </w:rPr>
        <w:t>AE = AC = b</w:t>
      </w:r>
      <w:r w:rsidRPr="003E11B5">
        <w:rPr>
          <w:lang w:val="nb-NO"/>
        </w:rPr>
        <w:t>. Sid</w:t>
      </w:r>
      <w:r w:rsidR="00597425">
        <w:rPr>
          <w:lang w:val="nb-NO"/>
        </w:rPr>
        <w:t>e</w:t>
      </w:r>
      <w:r w:rsidRPr="003E11B5">
        <w:rPr>
          <w:lang w:val="nb-NO"/>
        </w:rPr>
        <w:t>n trekant</w:t>
      </w:r>
      <w:r w:rsidR="00597425">
        <w:rPr>
          <w:lang w:val="nb-NO"/>
        </w:rPr>
        <w:t>e</w:t>
      </w:r>
      <w:r w:rsidRPr="003E11B5">
        <w:rPr>
          <w:lang w:val="nb-NO"/>
        </w:rPr>
        <w:t xml:space="preserve">ne </w:t>
      </w:r>
      <w:r w:rsidR="00B55512">
        <w:rPr>
          <w:i/>
          <w:lang w:val="nb-NO"/>
        </w:rPr>
        <w:t>AED</w:t>
      </w:r>
      <w:r w:rsidR="00B55512" w:rsidRPr="00B55512">
        <w:rPr>
          <w:lang w:val="nb-NO"/>
        </w:rPr>
        <w:t xml:space="preserve"> </w:t>
      </w:r>
      <w:r w:rsidRPr="003E11B5">
        <w:rPr>
          <w:lang w:val="nb-NO"/>
        </w:rPr>
        <w:t xml:space="preserve">og </w:t>
      </w:r>
      <w:r w:rsidR="00B55512">
        <w:rPr>
          <w:i/>
          <w:lang w:val="nb-NO"/>
        </w:rPr>
        <w:t xml:space="preserve">BCD </w:t>
      </w:r>
      <w:r w:rsidRPr="003E11B5">
        <w:rPr>
          <w:lang w:val="nb-NO"/>
        </w:rPr>
        <w:t xml:space="preserve">er </w:t>
      </w:r>
      <w:proofErr w:type="spellStart"/>
      <w:r w:rsidRPr="003E11B5">
        <w:rPr>
          <w:lang w:val="nb-NO"/>
        </w:rPr>
        <w:t>formlike</w:t>
      </w:r>
      <w:proofErr w:type="spellEnd"/>
      <w:r w:rsidR="00B55512">
        <w:rPr>
          <w:lang w:val="nb-NO"/>
        </w:rPr>
        <w:t>,</w:t>
      </w:r>
      <w:r w:rsidRPr="003E11B5">
        <w:rPr>
          <w:lang w:val="nb-NO"/>
        </w:rPr>
        <w:t xml:space="preserve"> er forholdet mellom samsvar</w:t>
      </w:r>
      <w:r w:rsidR="00597425">
        <w:rPr>
          <w:lang w:val="nb-NO"/>
        </w:rPr>
        <w:t>e</w:t>
      </w:r>
      <w:r w:rsidRPr="003E11B5">
        <w:rPr>
          <w:lang w:val="nb-NO"/>
        </w:rPr>
        <w:t>nde sider likt. D</w:t>
      </w:r>
      <w:r w:rsidR="00113365">
        <w:rPr>
          <w:lang w:val="nb-NO"/>
        </w:rPr>
        <w:t>er</w:t>
      </w:r>
      <w:r w:rsidRPr="003E11B5">
        <w:rPr>
          <w:lang w:val="nb-NO"/>
        </w:rPr>
        <w:t xml:space="preserve">for er </w:t>
      </w:r>
      <w:r w:rsidR="00FA377B" w:rsidRPr="00FA377B">
        <w:rPr>
          <w:position w:val="-24"/>
        </w:rPr>
        <w:object w:dxaOrig="1400" w:dyaOrig="620" w14:anchorId="4DECC908">
          <v:shape id="_x0000_i1174" type="#_x0000_t75" style="width:70pt;height:31pt" o:ole="">
            <v:imagedata r:id="rId320" o:title=""/>
          </v:shape>
          <o:OLEObject Type="Embed" ProgID="Equation.DSMT4" ShapeID="_x0000_i1174" DrawAspect="Content" ObjectID="_1640169648" r:id="rId321"/>
        </w:object>
      </w:r>
      <w:r w:rsidRPr="003E11B5">
        <w:rPr>
          <w:lang w:val="nb-NO"/>
        </w:rPr>
        <w:t>.</w:t>
      </w:r>
    </w:p>
    <w:p w14:paraId="3A79C160" w14:textId="77777777" w:rsidR="002D21B7" w:rsidRPr="002D21B7" w:rsidRDefault="002D21B7" w:rsidP="002D21B7">
      <w:pPr>
        <w:rPr>
          <w:rFonts w:ascii="Franklin Gothic Book" w:hAnsi="Franklin Gothic Book"/>
          <w:sz w:val="24"/>
          <w:szCs w:val="24"/>
          <w:lang w:val="nb-NO"/>
        </w:rPr>
      </w:pPr>
      <w:r w:rsidRPr="002D21B7">
        <w:rPr>
          <w:rFonts w:ascii="Franklin Gothic Book" w:hAnsi="Franklin Gothic Book"/>
          <w:sz w:val="24"/>
          <w:szCs w:val="24"/>
          <w:lang w:val="nb-NO"/>
        </w:rPr>
        <w:lastRenderedPageBreak/>
        <w:t xml:space="preserve">Set </w:t>
      </w:r>
      <w:r w:rsidR="00FA377B" w:rsidRPr="00FA377B">
        <w:rPr>
          <w:position w:val="-6"/>
        </w:rPr>
        <w:object w:dxaOrig="580" w:dyaOrig="279" w14:anchorId="0FE9102D">
          <v:shape id="_x0000_i1175" type="#_x0000_t75" style="width:29pt;height:14pt" o:ole="">
            <v:imagedata r:id="rId322" o:title=""/>
          </v:shape>
          <o:OLEObject Type="Embed" ProgID="Equation.DSMT4" ShapeID="_x0000_i1175" DrawAspect="Content" ObjectID="_1640169649" r:id="rId323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FA377B">
        <w:rPr>
          <w:position w:val="-6"/>
        </w:rPr>
        <w:object w:dxaOrig="560" w:dyaOrig="279" w14:anchorId="7B1E40C5">
          <v:shape id="_x0000_i1176" type="#_x0000_t75" style="width:28pt;height:14pt" o:ole="">
            <v:imagedata r:id="rId324" o:title=""/>
          </v:shape>
          <o:OLEObject Type="Embed" ProgID="Equation.DSMT4" ShapeID="_x0000_i1176" DrawAspect="Content" ObjectID="_1640169650" r:id="rId325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700" w:dyaOrig="279" w14:anchorId="52A7CF22">
          <v:shape id="_x0000_i1177" type="#_x0000_t75" style="width:35pt;height:14pt" o:ole="">
            <v:imagedata r:id="rId326" o:title=""/>
          </v:shape>
          <o:OLEObject Type="Embed" ProgID="Equation.DSMT4" ShapeID="_x0000_i1177" DrawAspect="Content" ObjectID="_1640169651" r:id="rId327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6BFC6254" w14:textId="7AA34C30" w:rsidR="002D21B7" w:rsidRPr="002D21B7" w:rsidRDefault="002D21B7" w:rsidP="002D21B7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2D21B7">
        <w:rPr>
          <w:rFonts w:ascii="Franklin Gothic Book" w:hAnsi="Franklin Gothic Book"/>
          <w:sz w:val="24"/>
          <w:szCs w:val="24"/>
          <w:lang w:val="nb-NO"/>
        </w:rPr>
        <w:t>Bestem de</w:t>
      </w:r>
      <w:r w:rsidR="00404291">
        <w:rPr>
          <w:rFonts w:ascii="Franklin Gothic Book" w:hAnsi="Franklin Gothic Book"/>
          <w:sz w:val="24"/>
          <w:szCs w:val="24"/>
          <w:lang w:val="nb-NO"/>
        </w:rPr>
        <w:t>n eksakte verdien til lengd</w:t>
      </w:r>
      <w:r w:rsidR="00597425">
        <w:rPr>
          <w:rFonts w:ascii="Franklin Gothic Book" w:hAnsi="Franklin Gothic Book"/>
          <w:sz w:val="24"/>
          <w:szCs w:val="24"/>
          <w:lang w:val="nb-NO"/>
        </w:rPr>
        <w:t>en</w:t>
      </w:r>
      <w:r w:rsidR="00FA377B" w:rsidRPr="00025957">
        <w:rPr>
          <w:position w:val="-4"/>
        </w:rPr>
        <w:object w:dxaOrig="380" w:dyaOrig="260" w14:anchorId="0AC23813">
          <v:shape id="_x0000_i1178" type="#_x0000_t75" style="width:19pt;height:13pt" o:ole="">
            <v:imagedata r:id="rId328" o:title=""/>
          </v:shape>
          <o:OLEObject Type="Embed" ProgID="Equation.DSMT4" ShapeID="_x0000_i1178" DrawAspect="Content" ObjectID="_1640169652" r:id="rId329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i dette tilfellet. </w:t>
      </w:r>
    </w:p>
    <w:p w14:paraId="4C552448" w14:textId="42F7331C" w:rsidR="0049311C" w:rsidRDefault="000B51E7" w:rsidP="000B51E7">
      <w:pPr>
        <w:pStyle w:val="Lysing"/>
      </w:pPr>
      <w:r>
        <w:rPr>
          <w:lang w:val="nb-NO"/>
        </w:rPr>
        <w:t xml:space="preserve">Her blir </w:t>
      </w:r>
      <w:r w:rsidR="00FA377B" w:rsidRPr="00FA377B">
        <w:rPr>
          <w:position w:val="-6"/>
        </w:rPr>
        <w:object w:dxaOrig="1400" w:dyaOrig="279" w14:anchorId="57EDF9E2">
          <v:shape id="_x0000_i1179" type="#_x0000_t75" style="width:70pt;height:14pt" o:ole="">
            <v:imagedata r:id="rId330" o:title=""/>
          </v:shape>
          <o:OLEObject Type="Embed" ProgID="Equation.DSMT4" ShapeID="_x0000_i1179" DrawAspect="Content" ObjectID="_1640169653" r:id="rId331"/>
        </w:object>
      </w:r>
      <w:r w:rsidRPr="005F4551">
        <w:rPr>
          <w:lang w:val="nb-NO"/>
        </w:rPr>
        <w:t>. Med CAS:</w:t>
      </w:r>
      <w:r w:rsidR="005F4551" w:rsidRPr="005F4551">
        <w:rPr>
          <w:lang w:val="nb-NO"/>
        </w:rPr>
        <w:br/>
      </w:r>
      <w:r w:rsidR="005F4551">
        <w:rPr>
          <w:noProof/>
        </w:rPr>
        <w:drawing>
          <wp:inline distT="0" distB="0" distL="0" distR="0" wp14:anchorId="11C44444" wp14:editId="01E3175E">
            <wp:extent cx="3409950" cy="932549"/>
            <wp:effectExtent l="0" t="0" r="0" b="1270"/>
            <wp:docPr id="8" name="Bilde 8" descr="CAS-utregning med GeoGebra. I linje nummer 1 er det skrevet inn 7 delt på 6 er lik A D delt på parentes 10 minus A D parentes slutt. Svaret med Løs er A D er lik 70 trettendeler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3492516" cy="955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05BC">
        <w:br/>
      </w:r>
    </w:p>
    <w:p w14:paraId="795DAA0E" w14:textId="77777777" w:rsidR="000B51E7" w:rsidRPr="00194F40" w:rsidRDefault="000B51E7" w:rsidP="000B51E7">
      <w:pPr>
        <w:pStyle w:val="Lysing"/>
        <w:rPr>
          <w:lang w:val="nb-NO"/>
        </w:rPr>
      </w:pPr>
    </w:p>
    <w:p w14:paraId="1951DB5E" w14:textId="77777777" w:rsidR="00924720" w:rsidRDefault="00924720">
      <w:pPr>
        <w:rPr>
          <w:rFonts w:ascii="Franklin Gothic Book" w:hAnsi="Franklin Gothic Book"/>
          <w:b/>
          <w:sz w:val="32"/>
          <w:szCs w:val="32"/>
          <w:lang w:val="nb-NO"/>
        </w:rPr>
      </w:pPr>
    </w:p>
    <w:p w14:paraId="7459576C" w14:textId="7CAC8E90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194F4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FB582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194F4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3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227BC5DE" w14:textId="588CB40C" w:rsidR="00180555" w:rsidRPr="00924720" w:rsidRDefault="00B55512" w:rsidP="00180555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>Gitt punkt</w:t>
      </w:r>
      <w:r w:rsidR="00FB582D">
        <w:rPr>
          <w:rFonts w:ascii="Franklin Gothic Book" w:hAnsi="Franklin Gothic Book"/>
          <w:sz w:val="24"/>
          <w:szCs w:val="24"/>
          <w:lang w:val="nb-NO"/>
        </w:rPr>
        <w:t>ene</w: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12"/>
        </w:rPr>
        <w:object w:dxaOrig="720" w:dyaOrig="340" w14:anchorId="62BF63B0">
          <v:shape id="_x0000_i1180" type="#_x0000_t75" style="width:36pt;height:17pt" o:ole="">
            <v:imagedata r:id="rId333" o:title=""/>
          </v:shape>
          <o:OLEObject Type="Embed" ProgID="Equation.DSMT4" ShapeID="_x0000_i1180" DrawAspect="Content" ObjectID="_1640169654" r:id="rId334"/>
        </w:objec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12"/>
        </w:rPr>
        <w:object w:dxaOrig="720" w:dyaOrig="340" w14:anchorId="63603BDD">
          <v:shape id="_x0000_i1181" type="#_x0000_t75" style="width:36pt;height:17pt" o:ole="">
            <v:imagedata r:id="rId335" o:title=""/>
          </v:shape>
          <o:OLEObject Type="Embed" ProgID="Equation.DSMT4" ShapeID="_x0000_i1181" DrawAspect="Content" ObjectID="_1640169655" r:id="rId336"/>
        </w:objec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0162A467" w14:textId="75AE3113" w:rsidR="00180555" w:rsidRPr="00194F40" w:rsidRDefault="00180555" w:rsidP="00194F40">
      <w:pPr>
        <w:pStyle w:val="punktliste"/>
        <w:numPr>
          <w:ilvl w:val="0"/>
          <w:numId w:val="19"/>
        </w:numPr>
      </w:pPr>
      <w:proofErr w:type="spellStart"/>
      <w:r w:rsidRPr="00194F40">
        <w:t>Bestem</w:t>
      </w:r>
      <w:proofErr w:type="spellEnd"/>
      <w:r w:rsidRPr="00194F40">
        <w:t xml:space="preserve"> e</w:t>
      </w:r>
      <w:r w:rsidR="00C13F93">
        <w:t>n</w:t>
      </w:r>
      <w:r w:rsidRPr="00194F40">
        <w:t xml:space="preserve"> parameterframstilling for den rette </w:t>
      </w:r>
      <w:proofErr w:type="spellStart"/>
      <w:r w:rsidRPr="00194F40">
        <w:t>linj</w:t>
      </w:r>
      <w:r w:rsidR="00D5598F">
        <w:t>en</w:t>
      </w:r>
      <w:proofErr w:type="spellEnd"/>
      <w:r w:rsidRPr="00194F40">
        <w:t xml:space="preserve"> </w:t>
      </w:r>
      <w:r w:rsidR="00FA377B" w:rsidRPr="00025957">
        <w:rPr>
          <w:position w:val="-4"/>
        </w:rPr>
        <w:object w:dxaOrig="180" w:dyaOrig="260" w14:anchorId="7DE580D2">
          <v:shape id="_x0000_i1182" type="#_x0000_t75" style="width:9pt;height:13pt" o:ole="">
            <v:imagedata r:id="rId337" o:title=""/>
          </v:shape>
          <o:OLEObject Type="Embed" ProgID="Equation.DSMT4" ShapeID="_x0000_i1182" DrawAspect="Content" ObjectID="_1640169656" r:id="rId338"/>
        </w:object>
      </w:r>
      <w:r w:rsidR="00194F40">
        <w:t xml:space="preserve"> </w:t>
      </w:r>
      <w:r w:rsidRPr="00194F40">
        <w:t xml:space="preserve">gjennom </w:t>
      </w:r>
      <w:proofErr w:type="spellStart"/>
      <w:r w:rsidRPr="00194F40">
        <w:t>punkt</w:t>
      </w:r>
      <w:r w:rsidR="00D5598F">
        <w:t>ene</w:t>
      </w:r>
      <w:proofErr w:type="spellEnd"/>
      <w:r w:rsidRPr="00194F40">
        <w:t xml:space="preserve"> </w:t>
      </w:r>
      <w:r w:rsidR="00B55512">
        <w:rPr>
          <w:i/>
        </w:rPr>
        <w:t>A</w:t>
      </w:r>
      <w:r w:rsidRPr="00194F40">
        <w:t xml:space="preserve"> og </w:t>
      </w:r>
      <w:r w:rsidR="00B55512">
        <w:rPr>
          <w:i/>
        </w:rPr>
        <w:t>B</w:t>
      </w:r>
      <w:r w:rsidRPr="00194F40">
        <w:t>.</w:t>
      </w:r>
    </w:p>
    <w:p w14:paraId="4049B339" w14:textId="262108B7" w:rsidR="00DB142B" w:rsidRPr="00194F40" w:rsidRDefault="00FA377B" w:rsidP="00194F40">
      <w:pPr>
        <w:pStyle w:val="Lysing"/>
      </w:pPr>
      <w:r w:rsidRPr="00FA377B">
        <w:rPr>
          <w:position w:val="-14"/>
        </w:rPr>
        <w:object w:dxaOrig="2540" w:dyaOrig="420" w14:anchorId="688BFBF0">
          <v:shape id="_x0000_i1183" type="#_x0000_t75" style="width:127pt;height:21pt" o:ole="">
            <v:imagedata r:id="rId339" o:title=""/>
          </v:shape>
          <o:OLEObject Type="Embed" ProgID="Equation.DSMT4" ShapeID="_x0000_i1183" DrawAspect="Content" ObjectID="_1640169657" r:id="rId340"/>
        </w:object>
      </w:r>
      <w:r w:rsidR="00194F40" w:rsidRPr="005F4551">
        <w:rPr>
          <w:lang w:val="nb-NO"/>
        </w:rPr>
        <w:t xml:space="preserve">, så en retningsvektor for </w:t>
      </w:r>
      <w:r w:rsidRPr="00025957">
        <w:rPr>
          <w:position w:val="-4"/>
        </w:rPr>
        <w:object w:dxaOrig="180" w:dyaOrig="260" w14:anchorId="5D4D0592">
          <v:shape id="_x0000_i1184" type="#_x0000_t75" style="width:9pt;height:13pt" o:ole="">
            <v:imagedata r:id="rId341" o:title=""/>
          </v:shape>
          <o:OLEObject Type="Embed" ProgID="Equation.DSMT4" ShapeID="_x0000_i1184" DrawAspect="Content" ObjectID="_1640169658" r:id="rId342"/>
        </w:object>
      </w:r>
      <w:r w:rsidR="00194F40" w:rsidRPr="005F4551">
        <w:rPr>
          <w:lang w:val="nb-NO"/>
        </w:rPr>
        <w:t xml:space="preserve"> </w:t>
      </w:r>
      <w:r w:rsidR="00DB142B" w:rsidRPr="005F4551">
        <w:rPr>
          <w:lang w:val="nb-NO"/>
        </w:rPr>
        <w:t xml:space="preserve">er </w:t>
      </w:r>
      <w:r w:rsidRPr="00FA377B">
        <w:rPr>
          <w:position w:val="-14"/>
        </w:rPr>
        <w:object w:dxaOrig="560" w:dyaOrig="400" w14:anchorId="6EDB94A4">
          <v:shape id="_x0000_i1185" type="#_x0000_t75" style="width:28pt;height:20pt" o:ole="">
            <v:imagedata r:id="rId343" o:title=""/>
          </v:shape>
          <o:OLEObject Type="Embed" ProgID="Equation.DSMT4" ShapeID="_x0000_i1185" DrawAspect="Content" ObjectID="_1640169659" r:id="rId344"/>
        </w:object>
      </w:r>
      <w:r w:rsidR="00194F40" w:rsidRPr="005F4551">
        <w:rPr>
          <w:lang w:val="nb-NO"/>
        </w:rPr>
        <w:t xml:space="preserve">. </w:t>
      </w:r>
      <w:r w:rsidR="00194F40" w:rsidRPr="00194F40">
        <w:t>E</w:t>
      </w:r>
      <w:r w:rsidR="00F4265E">
        <w:t>n</w:t>
      </w:r>
      <w:r w:rsidR="00194F40" w:rsidRPr="00194F40">
        <w:t xml:space="preserve"> parameterframstilling med </w:t>
      </w:r>
      <w:r w:rsidR="00B55512">
        <w:rPr>
          <w:i/>
        </w:rPr>
        <w:t>A</w:t>
      </w:r>
      <w:r w:rsidR="00194F40" w:rsidRPr="00194F40">
        <w:t xml:space="preserve"> som fast punkt er dermed</w:t>
      </w:r>
    </w:p>
    <w:p w14:paraId="666D6733" w14:textId="77777777" w:rsidR="001B37FF" w:rsidRDefault="00FA377B" w:rsidP="00180555">
      <w:r w:rsidRPr="00FA377B">
        <w:rPr>
          <w:position w:val="-32"/>
        </w:rPr>
        <w:object w:dxaOrig="1380" w:dyaOrig="760" w14:anchorId="78E25947">
          <v:shape id="_x0000_i1186" type="#_x0000_t75" style="width:69pt;height:38pt" o:ole="">
            <v:imagedata r:id="rId345" o:title=""/>
          </v:shape>
          <o:OLEObject Type="Embed" ProgID="Equation.DSMT4" ShapeID="_x0000_i1186" DrawAspect="Content" ObjectID="_1640169660" r:id="rId346"/>
        </w:object>
      </w:r>
    </w:p>
    <w:p w14:paraId="0E1CFE80" w14:textId="77777777" w:rsidR="00180555" w:rsidRPr="00FC635A" w:rsidRDefault="00180555" w:rsidP="001B37FF">
      <w:pPr>
        <w:rPr>
          <w:rFonts w:ascii="Franklin Gothic Book" w:hAnsi="Franklin Gothic Book"/>
          <w:sz w:val="24"/>
          <w:szCs w:val="24"/>
          <w:lang w:val="nb-NO"/>
        </w:rPr>
      </w:pPr>
      <w:r w:rsidRPr="00FC635A">
        <w:rPr>
          <w:rFonts w:ascii="Franklin Gothic Book" w:hAnsi="Franklin Gothic Book"/>
          <w:sz w:val="24"/>
          <w:szCs w:val="24"/>
          <w:lang w:val="nb-NO"/>
        </w:rPr>
        <w:t xml:space="preserve">Vektorfunksjonen </w:t>
      </w:r>
      <w:r w:rsidR="00FA377B" w:rsidRPr="00025957">
        <w:rPr>
          <w:position w:val="-4"/>
        </w:rPr>
        <w:object w:dxaOrig="180" w:dyaOrig="279" w14:anchorId="1E87E2D2">
          <v:shape id="_x0000_i1187" type="#_x0000_t75" style="width:9pt;height:14pt" o:ole="">
            <v:imagedata r:id="rId347" o:title=""/>
          </v:shape>
          <o:OLEObject Type="Embed" ProgID="Equation.DSMT4" ShapeID="_x0000_i1187" DrawAspect="Content" ObjectID="_1640169661" r:id="rId348"/>
        </w:object>
      </w:r>
      <w:r w:rsidR="00B62537">
        <w:rPr>
          <w:rFonts w:ascii="Franklin Gothic Book" w:hAnsi="Franklin Gothic Book"/>
          <w:sz w:val="24"/>
          <w:szCs w:val="24"/>
        </w:rPr>
        <w:t xml:space="preserve"> </w:t>
      </w:r>
      <w:r w:rsidRPr="00FC635A">
        <w:rPr>
          <w:rFonts w:ascii="Franklin Gothic Book" w:hAnsi="Franklin Gothic Book"/>
          <w:sz w:val="24"/>
          <w:szCs w:val="24"/>
          <w:lang w:val="nb-NO"/>
        </w:rPr>
        <w:t>er gitt ved</w:t>
      </w:r>
    </w:p>
    <w:p w14:paraId="095C285B" w14:textId="77777777" w:rsidR="00180555" w:rsidRPr="00FC635A" w:rsidRDefault="00180555" w:rsidP="000B51E7">
      <w:pPr>
        <w:pStyle w:val="punktliste"/>
        <w:numPr>
          <w:ilvl w:val="0"/>
          <w:numId w:val="0"/>
        </w:numPr>
        <w:ind w:left="360"/>
        <w:rPr>
          <w:lang w:val="nb-NO"/>
        </w:rPr>
      </w:pPr>
      <w:r w:rsidRPr="00FC635A">
        <w:rPr>
          <w:lang w:val="nb-NO"/>
        </w:rPr>
        <w:t xml:space="preserve"> </w:t>
      </w:r>
      <w:r w:rsidR="00FA377B" w:rsidRPr="00FA377B">
        <w:rPr>
          <w:position w:val="-16"/>
        </w:rPr>
        <w:object w:dxaOrig="1920" w:dyaOrig="440" w14:anchorId="5E1546AA">
          <v:shape id="_x0000_i1188" type="#_x0000_t75" style="width:96pt;height:22pt" o:ole="">
            <v:imagedata r:id="rId349" o:title=""/>
          </v:shape>
          <o:OLEObject Type="Embed" ProgID="Equation.DSMT4" ShapeID="_x0000_i1188" DrawAspect="Content" ObjectID="_1640169662" r:id="rId350"/>
        </w:object>
      </w:r>
    </w:p>
    <w:p w14:paraId="2F84D2D9" w14:textId="647E2B5E" w:rsidR="00180555" w:rsidRDefault="00180555" w:rsidP="00A97BCB">
      <w:pPr>
        <w:pStyle w:val="Listeavsnitt"/>
        <w:numPr>
          <w:ilvl w:val="0"/>
          <w:numId w:val="20"/>
        </w:num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Te</w:t>
      </w:r>
      <w:r w:rsidR="00F4265E">
        <w:rPr>
          <w:rFonts w:ascii="Franklin Gothic Book" w:hAnsi="Franklin Gothic Book"/>
          <w:sz w:val="24"/>
          <w:szCs w:val="24"/>
        </w:rPr>
        <w:t>g</w:t>
      </w:r>
      <w:r w:rsidRPr="00924720">
        <w:rPr>
          <w:rFonts w:ascii="Franklin Gothic Book" w:hAnsi="Franklin Gothic Book"/>
          <w:sz w:val="24"/>
          <w:szCs w:val="24"/>
        </w:rPr>
        <w:t>n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grafen til </w:t>
      </w:r>
      <w:r w:rsidR="00FA377B" w:rsidRPr="00025957">
        <w:rPr>
          <w:position w:val="-4"/>
        </w:rPr>
        <w:object w:dxaOrig="180" w:dyaOrig="279" w14:anchorId="7144C052">
          <v:shape id="_x0000_i1189" type="#_x0000_t75" style="width:9pt;height:14pt" o:ole="">
            <v:imagedata r:id="rId351" o:title=""/>
          </v:shape>
          <o:OLEObject Type="Embed" ProgID="Equation.DSMT4" ShapeID="_x0000_i1189" DrawAspect="Content" ObjectID="_1640169663" r:id="rId352"/>
        </w:object>
      </w:r>
      <w:r w:rsidR="00B62537">
        <w:rPr>
          <w:rFonts w:ascii="Franklin Gothic Book" w:hAnsi="Franklin Gothic Book"/>
          <w:sz w:val="24"/>
          <w:szCs w:val="24"/>
        </w:rPr>
        <w:t xml:space="preserve"> </w:t>
      </w:r>
      <w:r w:rsidRPr="00924720">
        <w:rPr>
          <w:rFonts w:ascii="Franklin Gothic Book" w:hAnsi="Franklin Gothic Book"/>
          <w:sz w:val="24"/>
          <w:szCs w:val="24"/>
        </w:rPr>
        <w:t xml:space="preserve">for </w:t>
      </w:r>
      <w:r w:rsidR="00FA377B" w:rsidRPr="00FA377B">
        <w:rPr>
          <w:position w:val="-6"/>
        </w:rPr>
        <w:object w:dxaOrig="1040" w:dyaOrig="279" w14:anchorId="7592FE73">
          <v:shape id="_x0000_i1190" type="#_x0000_t75" style="width:52pt;height:14pt" o:ole="">
            <v:imagedata r:id="rId353" o:title=""/>
          </v:shape>
          <o:OLEObject Type="Embed" ProgID="Equation.DSMT4" ShapeID="_x0000_i1190" DrawAspect="Content" ObjectID="_1640169664" r:id="rId354"/>
        </w:object>
      </w:r>
      <w:r w:rsidR="00FC635A">
        <w:rPr>
          <w:rFonts w:ascii="Franklin Gothic Book" w:hAnsi="Franklin Gothic Book"/>
          <w:sz w:val="24"/>
          <w:szCs w:val="24"/>
        </w:rPr>
        <w:t xml:space="preserve">. </w:t>
      </w:r>
      <w:proofErr w:type="spellStart"/>
      <w:r w:rsidR="00FC635A">
        <w:rPr>
          <w:rFonts w:ascii="Franklin Gothic Book" w:hAnsi="Franklin Gothic Book"/>
          <w:sz w:val="24"/>
          <w:szCs w:val="24"/>
        </w:rPr>
        <w:t>Te</w:t>
      </w:r>
      <w:r w:rsidR="00F4265E">
        <w:rPr>
          <w:rFonts w:ascii="Franklin Gothic Book" w:hAnsi="Franklin Gothic Book"/>
          <w:sz w:val="24"/>
          <w:szCs w:val="24"/>
        </w:rPr>
        <w:t>g</w:t>
      </w:r>
      <w:r w:rsidR="00FC635A">
        <w:rPr>
          <w:rFonts w:ascii="Franklin Gothic Book" w:hAnsi="Franklin Gothic Book"/>
          <w:sz w:val="24"/>
          <w:szCs w:val="24"/>
        </w:rPr>
        <w:t>n</w:t>
      </w:r>
      <w:proofErr w:type="spellEnd"/>
      <w:r w:rsidR="00FC635A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="00FC635A">
        <w:rPr>
          <w:rFonts w:ascii="Franklin Gothic Book" w:hAnsi="Franklin Gothic Book"/>
          <w:sz w:val="24"/>
          <w:szCs w:val="24"/>
        </w:rPr>
        <w:t>linj</w:t>
      </w:r>
      <w:r w:rsidR="00F4265E">
        <w:rPr>
          <w:rFonts w:ascii="Franklin Gothic Book" w:hAnsi="Franklin Gothic Book"/>
          <w:sz w:val="24"/>
          <w:szCs w:val="24"/>
        </w:rPr>
        <w:t>en</w:t>
      </w:r>
      <w:proofErr w:type="spellEnd"/>
      <w:r w:rsidR="00FC635A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180" w:dyaOrig="260" w14:anchorId="23387AF0">
          <v:shape id="_x0000_i1191" type="#_x0000_t75" style="width:9pt;height:13pt" o:ole="">
            <v:imagedata r:id="rId355" o:title=""/>
          </v:shape>
          <o:OLEObject Type="Embed" ProgID="Equation.DSMT4" ShapeID="_x0000_i1191" DrawAspect="Content" ObjectID="_1640169665" r:id="rId356"/>
        </w:object>
      </w:r>
      <w:r w:rsidR="00FC635A">
        <w:rPr>
          <w:rFonts w:ascii="Franklin Gothic Book" w:hAnsi="Franklin Gothic Book"/>
          <w:sz w:val="24"/>
          <w:szCs w:val="24"/>
        </w:rPr>
        <w:t xml:space="preserve"> </w:t>
      </w:r>
      <w:r w:rsidRPr="00924720">
        <w:rPr>
          <w:rFonts w:ascii="Franklin Gothic Book" w:hAnsi="Franklin Gothic Book"/>
          <w:sz w:val="24"/>
          <w:szCs w:val="24"/>
        </w:rPr>
        <w:t xml:space="preserve">i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sam</w:t>
      </w:r>
      <w:r w:rsidR="00F4265E">
        <w:rPr>
          <w:rFonts w:ascii="Franklin Gothic Book" w:hAnsi="Franklin Gothic Book"/>
          <w:sz w:val="24"/>
          <w:szCs w:val="24"/>
        </w:rPr>
        <w:t>m</w:t>
      </w:r>
      <w:r w:rsidRPr="00924720">
        <w:rPr>
          <w:rFonts w:ascii="Franklin Gothic Book" w:hAnsi="Franklin Gothic Book"/>
          <w:sz w:val="24"/>
          <w:szCs w:val="24"/>
        </w:rPr>
        <w:t>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koordinatsystem. </w:t>
      </w:r>
    </w:p>
    <w:p w14:paraId="1599939E" w14:textId="770A45C6" w:rsidR="001B37FF" w:rsidRPr="001B37FF" w:rsidRDefault="00F4265E" w:rsidP="001B37FF">
      <w:pPr>
        <w:pStyle w:val="Lysing"/>
        <w:rPr>
          <w:i/>
        </w:rPr>
      </w:pPr>
      <w:r>
        <w:t>Bruker</w:t>
      </w:r>
      <w:r w:rsidR="001B37FF" w:rsidRPr="00B40A1B">
        <w:t xml:space="preserve"> kommandoen </w:t>
      </w:r>
      <w:r w:rsidR="00B55512" w:rsidRPr="00FA377B">
        <w:rPr>
          <w:position w:val="-10"/>
        </w:rPr>
        <w:object w:dxaOrig="2560" w:dyaOrig="360" w14:anchorId="48D11816">
          <v:shape id="_x0000_i1192" type="#_x0000_t75" style="width:128pt;height:18pt" o:ole="">
            <v:imagedata r:id="rId357" o:title=""/>
          </v:shape>
          <o:OLEObject Type="Embed" ProgID="Equation.DSMT4" ShapeID="_x0000_i1192" DrawAspect="Content" ObjectID="_1640169666" r:id="rId358"/>
        </w:object>
      </w:r>
      <w:r w:rsidR="001B37FF" w:rsidRPr="00B40A1B">
        <w:t xml:space="preserve"> </w:t>
      </w:r>
      <w:r w:rsidR="006E65CB">
        <w:t>i algebrafeltet/</w:t>
      </w:r>
      <w:proofErr w:type="spellStart"/>
      <w:r w:rsidR="006E65CB">
        <w:t>inntastingsfeltet</w:t>
      </w:r>
      <w:proofErr w:type="spellEnd"/>
      <w:r w:rsidR="006E65CB">
        <w:t xml:space="preserve"> </w:t>
      </w:r>
      <w:r w:rsidR="001B37FF" w:rsidRPr="00B40A1B">
        <w:t xml:space="preserve">for å </w:t>
      </w:r>
      <w:proofErr w:type="spellStart"/>
      <w:r w:rsidR="001B37FF" w:rsidRPr="00B40A1B">
        <w:t>te</w:t>
      </w:r>
      <w:r w:rsidR="00EB1A95">
        <w:t>g</w:t>
      </w:r>
      <w:r w:rsidR="001B37FF" w:rsidRPr="00B40A1B">
        <w:t>ne</w:t>
      </w:r>
      <w:proofErr w:type="spellEnd"/>
      <w:r w:rsidR="001B37FF" w:rsidRPr="00B40A1B">
        <w:t xml:space="preserve"> vektorfunksjonen </w:t>
      </w:r>
      <w:r w:rsidR="00FA377B" w:rsidRPr="00025957">
        <w:rPr>
          <w:position w:val="-4"/>
        </w:rPr>
        <w:object w:dxaOrig="180" w:dyaOrig="279" w14:anchorId="1895E819">
          <v:shape id="_x0000_i1193" type="#_x0000_t75" style="width:9pt;height:14pt" o:ole="">
            <v:imagedata r:id="rId359" o:title=""/>
          </v:shape>
          <o:OLEObject Type="Embed" ProgID="Equation.DSMT4" ShapeID="_x0000_i1193" DrawAspect="Content" ObjectID="_1640169667" r:id="rId360"/>
        </w:object>
      </w:r>
      <w:r w:rsidR="001B37FF" w:rsidRPr="00B40A1B">
        <w:t xml:space="preserve">, og kommandoen </w:t>
      </w:r>
      <w:r w:rsidR="00FA377B" w:rsidRPr="00FA377B">
        <w:rPr>
          <w:position w:val="-10"/>
        </w:rPr>
        <w:object w:dxaOrig="2620" w:dyaOrig="320" w14:anchorId="49F5D455">
          <v:shape id="_x0000_i1194" type="#_x0000_t75" style="width:131pt;height:16pt" o:ole="">
            <v:imagedata r:id="rId361" o:title=""/>
          </v:shape>
          <o:OLEObject Type="Embed" ProgID="Equation.DSMT4" ShapeID="_x0000_i1194" DrawAspect="Content" ObjectID="_1640169668" r:id="rId362"/>
        </w:object>
      </w:r>
      <w:r w:rsidR="001B37FF" w:rsidRPr="00B40A1B">
        <w:t xml:space="preserve"> for å </w:t>
      </w:r>
      <w:proofErr w:type="spellStart"/>
      <w:r w:rsidR="001B37FF" w:rsidRPr="00B40A1B">
        <w:t>te</w:t>
      </w:r>
      <w:r w:rsidR="00EB1A95">
        <w:t>g</w:t>
      </w:r>
      <w:r w:rsidR="001B37FF" w:rsidRPr="00B40A1B">
        <w:t>ne</w:t>
      </w:r>
      <w:proofErr w:type="spellEnd"/>
      <w:r w:rsidR="001B37FF" w:rsidRPr="00B40A1B">
        <w:t xml:space="preserve"> </w:t>
      </w:r>
      <w:r w:rsidR="00FA377B" w:rsidRPr="00025957">
        <w:rPr>
          <w:position w:val="-4"/>
        </w:rPr>
        <w:object w:dxaOrig="180" w:dyaOrig="260" w14:anchorId="76DFA521">
          <v:shape id="_x0000_i1195" type="#_x0000_t75" style="width:9pt;height:13pt" o:ole="">
            <v:imagedata r:id="rId363" o:title=""/>
          </v:shape>
          <o:OLEObject Type="Embed" ProgID="Equation.DSMT4" ShapeID="_x0000_i1195" DrawAspect="Content" ObjectID="_1640169669" r:id="rId364"/>
        </w:object>
      </w:r>
      <w:r w:rsidR="001B37FF" w:rsidRPr="00B40A1B">
        <w:t>.</w:t>
      </w:r>
    </w:p>
    <w:p w14:paraId="3FC0E47F" w14:textId="77777777" w:rsidR="00037591" w:rsidRDefault="00037591" w:rsidP="00180555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7CCEE489" wp14:editId="3D69A0DF">
            <wp:extent cx="3407032" cy="2370124"/>
            <wp:effectExtent l="0" t="0" r="3175" b="0"/>
            <wp:docPr id="30" name="Grafikk 30" descr="Vektorfunksjonen r med koordinater x er lik t pluss 1 og y er lik t i andre pluss 2 er tegnet i et koordinatsystem for t-verdier fra og med minus 3 til og med tre. I samme koordinatsystem er linjen l gitt ved parameterframstillingen x er lik 3 pluss 2 t og y er lik 5 t tegnet for t-verdier fra og med minus 10 til og med 10. Vektorfunksjonen r ligger på oversiden av linjen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Oppg3_del2_R1_H18.svg"/>
                    <pic:cNvPicPr/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6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4955" cy="2389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ABCA4" w14:textId="65E8B00E" w:rsidR="00180555" w:rsidRPr="005F4551" w:rsidRDefault="00180555" w:rsidP="00180555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lastRenderedPageBreak/>
        <w:t xml:space="preserve">La </w:t>
      </w:r>
      <w:r w:rsidR="00FA377B" w:rsidRPr="00025957">
        <w:rPr>
          <w:position w:val="-4"/>
        </w:rPr>
        <w:object w:dxaOrig="220" w:dyaOrig="260" w14:anchorId="49856D53">
          <v:shape id="_x0000_i1196" type="#_x0000_t75" style="width:11pt;height:13pt" o:ole="">
            <v:imagedata r:id="rId367" o:title=""/>
          </v:shape>
          <o:OLEObject Type="Embed" ProgID="Equation.DSMT4" ShapeID="_x0000_i1196" DrawAspect="Content" ObjectID="_1640169670" r:id="rId368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æ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re det punktet på grafen til </w:t>
      </w:r>
      <w:r w:rsidR="00FA377B" w:rsidRPr="00025957">
        <w:rPr>
          <w:position w:val="-4"/>
        </w:rPr>
        <w:object w:dxaOrig="180" w:dyaOrig="279" w14:anchorId="1EBFE0F8">
          <v:shape id="_x0000_i1197" type="#_x0000_t75" style="width:9pt;height:14pt" o:ole="">
            <v:imagedata r:id="rId369" o:title=""/>
          </v:shape>
          <o:OLEObject Type="Embed" ProgID="Equation.DSMT4" ShapeID="_x0000_i1197" DrawAspect="Content" ObjectID="_1640169671" r:id="rId370"/>
        </w:object>
      </w:r>
      <w:r w:rsidR="00A97BCB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Pr="005F4551">
        <w:rPr>
          <w:rFonts w:ascii="Franklin Gothic Book" w:hAnsi="Franklin Gothic Book"/>
          <w:sz w:val="24"/>
          <w:szCs w:val="24"/>
          <w:lang w:val="nb-NO"/>
        </w:rPr>
        <w:t>som ligg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r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nærm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st linj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025957">
        <w:rPr>
          <w:position w:val="-4"/>
        </w:rPr>
        <w:object w:dxaOrig="180" w:dyaOrig="260" w14:anchorId="42265F70">
          <v:shape id="_x0000_i1198" type="#_x0000_t75" style="width:9pt;height:13pt" o:ole="">
            <v:imagedata r:id="rId371" o:title=""/>
          </v:shape>
          <o:OLEObject Type="Embed" ProgID="Equation.DSMT4" ShapeID="_x0000_i1198" DrawAspect="Content" ObjectID="_1640169672" r:id="rId372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44F3DDFB" w14:textId="364C5A57" w:rsidR="00180555" w:rsidRPr="005F4551" w:rsidRDefault="00180555" w:rsidP="00180555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Et resultat fr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a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geometrien sier at tangenten til grafen til </w:t>
      </w:r>
      <w:r w:rsidR="00FA377B" w:rsidRPr="00025957">
        <w:rPr>
          <w:position w:val="-4"/>
        </w:rPr>
        <w:object w:dxaOrig="180" w:dyaOrig="279" w14:anchorId="55282141">
          <v:shape id="_x0000_i1199" type="#_x0000_t75" style="width:9pt;height:14pt" o:ole="">
            <v:imagedata r:id="rId373" o:title=""/>
          </v:shape>
          <o:OLEObject Type="Embed" ProgID="Equation.DSMT4" ShapeID="_x0000_i1199" DrawAspect="Content" ObjectID="_1640169673" r:id="rId374"/>
        </w:object>
      </w:r>
      <w:r w:rsidR="000944CD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EC69FB" w:rsidRPr="005F4551">
        <w:rPr>
          <w:rFonts w:ascii="Franklin Gothic Book" w:hAnsi="Franklin Gothic Book"/>
          <w:sz w:val="24"/>
          <w:szCs w:val="24"/>
          <w:lang w:val="nb-NO"/>
        </w:rPr>
        <w:t xml:space="preserve">i punktet </w:t>
      </w:r>
      <w:r w:rsidR="00FA377B" w:rsidRPr="00025957">
        <w:rPr>
          <w:position w:val="-4"/>
        </w:rPr>
        <w:object w:dxaOrig="220" w:dyaOrig="260" w14:anchorId="7F90A515">
          <v:shape id="_x0000_i1200" type="#_x0000_t75" style="width:11pt;height:13pt" o:ole="">
            <v:imagedata r:id="rId375" o:title=""/>
          </v:shape>
          <o:OLEObject Type="Embed" ProgID="Equation.DSMT4" ShapeID="_x0000_i1200" DrawAspect="Content" ObjectID="_1640169674" r:id="rId376"/>
        </w:object>
      </w:r>
      <w:r w:rsidR="00EC69FB" w:rsidRPr="005F4551">
        <w:rPr>
          <w:rFonts w:ascii="Franklin Gothic Book" w:hAnsi="Franklin Gothic Book"/>
          <w:sz w:val="24"/>
          <w:szCs w:val="24"/>
          <w:lang w:val="nb-NO"/>
        </w:rPr>
        <w:t xml:space="preserve"> er parallell med </w:t>
      </w:r>
      <w:r w:rsidR="00FA377B" w:rsidRPr="00025957">
        <w:rPr>
          <w:position w:val="-4"/>
        </w:rPr>
        <w:object w:dxaOrig="180" w:dyaOrig="260" w14:anchorId="6B1A1B1A">
          <v:shape id="_x0000_i1201" type="#_x0000_t75" style="width:9pt;height:13pt" o:ole="">
            <v:imagedata r:id="rId377" o:title=""/>
          </v:shape>
          <o:OLEObject Type="Embed" ProgID="Equation.DSMT4" ShapeID="_x0000_i1201" DrawAspect="Content" ObjectID="_1640169675" r:id="rId378"/>
        </w:object>
      </w:r>
      <w:r w:rsidR="00FC635A" w:rsidRPr="005F4551">
        <w:rPr>
          <w:lang w:val="nb-NO"/>
        </w:rPr>
        <w:t>.</w:t>
      </w:r>
    </w:p>
    <w:p w14:paraId="5A97D06E" w14:textId="6C6EC791" w:rsidR="00EC69FB" w:rsidRPr="00924720" w:rsidRDefault="00EC69FB" w:rsidP="00A97BCB">
      <w:pPr>
        <w:pStyle w:val="Listeavsnitt"/>
        <w:numPr>
          <w:ilvl w:val="0"/>
          <w:numId w:val="20"/>
        </w:numPr>
        <w:rPr>
          <w:rFonts w:ascii="Franklin Gothic Book" w:hAnsi="Franklin Gothic Book"/>
          <w:sz w:val="24"/>
          <w:szCs w:val="24"/>
        </w:rPr>
      </w:pPr>
      <w:r w:rsidRPr="00924720">
        <w:rPr>
          <w:rFonts w:ascii="Franklin Gothic Book" w:hAnsi="Franklin Gothic Book"/>
          <w:sz w:val="24"/>
          <w:szCs w:val="24"/>
        </w:rPr>
        <w:t xml:space="preserve">Bruk dette resultatet til å bestemme den eksakte verdien for den minste avstanden mellom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linj</w:t>
      </w:r>
      <w:r w:rsidR="00EB1A95">
        <w:rPr>
          <w:rFonts w:ascii="Franklin Gothic Book" w:hAnsi="Franklin Gothic Book"/>
          <w:sz w:val="24"/>
          <w:szCs w:val="24"/>
        </w:rPr>
        <w:t>en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180" w:dyaOrig="260" w14:anchorId="638E93AD">
          <v:shape id="_x0000_i1202" type="#_x0000_t75" style="width:9pt;height:13pt" o:ole="">
            <v:imagedata r:id="rId379" o:title=""/>
          </v:shape>
          <o:OLEObject Type="Embed" ProgID="Equation.DSMT4" ShapeID="_x0000_i1202" DrawAspect="Content" ObjectID="_1640169676" r:id="rId380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grafen til </w:t>
      </w:r>
      <w:r w:rsidR="00FA377B" w:rsidRPr="00025957">
        <w:rPr>
          <w:position w:val="-4"/>
        </w:rPr>
        <w:object w:dxaOrig="180" w:dyaOrig="279" w14:anchorId="6FC44EF4">
          <v:shape id="_x0000_i1203" type="#_x0000_t75" style="width:9pt;height:14pt" o:ole="">
            <v:imagedata r:id="rId381" o:title=""/>
          </v:shape>
          <o:OLEObject Type="Embed" ProgID="Equation.DSMT4" ShapeID="_x0000_i1203" DrawAspect="Content" ObjectID="_1640169677" r:id="rId382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. </w:t>
      </w:r>
    </w:p>
    <w:p w14:paraId="0D23FB88" w14:textId="71AF769F" w:rsidR="00BB61F1" w:rsidRDefault="004D69B6" w:rsidP="004D69B6">
      <w:pPr>
        <w:pStyle w:val="Lysing"/>
      </w:pPr>
      <w:r>
        <w:t>Tangenten til kurv</w:t>
      </w:r>
      <w:r w:rsidR="00EB1A95">
        <w:t>en</w:t>
      </w:r>
      <w:r>
        <w:t xml:space="preserve"> til </w:t>
      </w:r>
      <w:r w:rsidR="00FA377B" w:rsidRPr="00FA377B">
        <w:rPr>
          <w:position w:val="-10"/>
        </w:rPr>
        <w:object w:dxaOrig="420" w:dyaOrig="340" w14:anchorId="5915D130">
          <v:shape id="_x0000_i1204" type="#_x0000_t75" style="width:21pt;height:17pt" o:ole="">
            <v:imagedata r:id="rId383" o:title=""/>
          </v:shape>
          <o:OLEObject Type="Embed" ProgID="Equation.DSMT4" ShapeID="_x0000_i1204" DrawAspect="Content" ObjectID="_1640169678" r:id="rId384"/>
        </w:object>
      </w:r>
      <w:r>
        <w:t xml:space="preserve">i </w:t>
      </w:r>
      <w:proofErr w:type="spellStart"/>
      <w:r>
        <w:t>e</w:t>
      </w:r>
      <w:r w:rsidR="00EB1A95">
        <w:t>thve</w:t>
      </w:r>
      <w:r>
        <w:t>rt</w:t>
      </w:r>
      <w:proofErr w:type="spellEnd"/>
      <w:r>
        <w:t xml:space="preserve"> punkt er parallell med </w:t>
      </w:r>
      <w:r w:rsidR="00FA377B" w:rsidRPr="00FA377B">
        <w:rPr>
          <w:position w:val="-10"/>
        </w:rPr>
        <w:object w:dxaOrig="440" w:dyaOrig="380" w14:anchorId="350703AB">
          <v:shape id="_x0000_i1205" type="#_x0000_t75" style="width:22pt;height:19pt" o:ole="">
            <v:imagedata r:id="rId385" o:title=""/>
          </v:shape>
          <o:OLEObject Type="Embed" ProgID="Equation.DSMT4" ShapeID="_x0000_i1205" DrawAspect="Content" ObjectID="_1640169679" r:id="rId386"/>
        </w:object>
      </w:r>
      <w:r w:rsidR="00BB61F1">
        <w:t>.</w:t>
      </w:r>
      <w:r w:rsidR="006E65CB">
        <w:br/>
      </w:r>
      <w:r w:rsidR="006E65CB">
        <w:br/>
      </w:r>
      <w:r w:rsidR="006E65CB">
        <w:rPr>
          <w:noProof/>
        </w:rPr>
        <w:drawing>
          <wp:inline distT="0" distB="0" distL="0" distR="0" wp14:anchorId="692479CE" wp14:editId="589601AD">
            <wp:extent cx="2129080" cy="493547"/>
            <wp:effectExtent l="0" t="0" r="5080" b="1905"/>
            <wp:docPr id="1" name="Bilde 1" descr="CAS-utregning med GeoGebra. I linje nummer 1 er det skrevet inn v av t kolon er lik r derivert av t. Svaret er v av t kolon er lik parentes 1, komma, 2 t 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2242353" cy="519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555A4" w14:textId="77777777" w:rsidR="00BB61F1" w:rsidRDefault="004D69B6" w:rsidP="00BB61F1">
      <w:pPr>
        <w:pStyle w:val="Lysing"/>
      </w:pPr>
      <w:r>
        <w:t xml:space="preserve"> </w:t>
      </w:r>
    </w:p>
    <w:p w14:paraId="08634820" w14:textId="5AE997E8" w:rsidR="00BB61F1" w:rsidRPr="005F4551" w:rsidRDefault="006E65CB" w:rsidP="00BB61F1">
      <w:pPr>
        <w:pStyle w:val="Lysing"/>
        <w:rPr>
          <w:lang w:val="nb-NO"/>
        </w:rPr>
      </w:pPr>
      <w:r w:rsidRPr="005F4551">
        <w:rPr>
          <w:lang w:val="nb-NO"/>
        </w:rPr>
        <w:t>(Vi treng</w:t>
      </w:r>
      <w:r w:rsidR="00EB1A95" w:rsidRPr="005F4551">
        <w:rPr>
          <w:lang w:val="nb-NO"/>
        </w:rPr>
        <w:t>er</w:t>
      </w:r>
      <w:r w:rsidRPr="005F4551">
        <w:rPr>
          <w:lang w:val="nb-NO"/>
        </w:rPr>
        <w:t xml:space="preserve"> ikke skrive inn </w:t>
      </w:r>
      <w:r w:rsidRPr="005F4551">
        <w:rPr>
          <w:i/>
          <w:lang w:val="nb-NO"/>
        </w:rPr>
        <w:t>r</w:t>
      </w:r>
      <w:r w:rsidRPr="005F4551">
        <w:rPr>
          <w:lang w:val="nb-NO"/>
        </w:rPr>
        <w:t>(</w:t>
      </w:r>
      <w:r w:rsidRPr="005F4551">
        <w:rPr>
          <w:i/>
          <w:lang w:val="nb-NO"/>
        </w:rPr>
        <w:t>t</w:t>
      </w:r>
      <w:r w:rsidRPr="005F4551">
        <w:rPr>
          <w:lang w:val="nb-NO"/>
        </w:rPr>
        <w:t>) eller l(t) sid</w:t>
      </w:r>
      <w:r w:rsidR="00EB1A95" w:rsidRPr="005F4551">
        <w:rPr>
          <w:lang w:val="nb-NO"/>
        </w:rPr>
        <w:t>e</w:t>
      </w:r>
      <w:r w:rsidRPr="005F4551">
        <w:rPr>
          <w:lang w:val="nb-NO"/>
        </w:rPr>
        <w:t>n vi har de</w:t>
      </w:r>
      <w:r w:rsidR="00EB1A95" w:rsidRPr="005F4551">
        <w:rPr>
          <w:lang w:val="nb-NO"/>
        </w:rPr>
        <w:t>m</w:t>
      </w:r>
      <w:r w:rsidRPr="005F4551">
        <w:rPr>
          <w:lang w:val="nb-NO"/>
        </w:rPr>
        <w:t xml:space="preserve"> fr</w:t>
      </w:r>
      <w:r w:rsidR="00EB1A95" w:rsidRPr="005F4551">
        <w:rPr>
          <w:lang w:val="nb-NO"/>
        </w:rPr>
        <w:t>a</w:t>
      </w:r>
      <w:r w:rsidRPr="005F4551">
        <w:rPr>
          <w:lang w:val="nb-NO"/>
        </w:rPr>
        <w:t xml:space="preserve"> før i algebrafeltet.)</w:t>
      </w:r>
      <w:r w:rsidRPr="005F4551">
        <w:rPr>
          <w:lang w:val="nb-NO"/>
        </w:rPr>
        <w:br/>
      </w:r>
    </w:p>
    <w:p w14:paraId="63D2BB68" w14:textId="13F671D4" w:rsidR="00BB61F1" w:rsidRPr="005F4551" w:rsidRDefault="00BB61F1" w:rsidP="00BB61F1">
      <w:pPr>
        <w:pStyle w:val="Lysing"/>
        <w:rPr>
          <w:lang w:val="nb-NO"/>
        </w:rPr>
      </w:pPr>
      <w:r w:rsidRPr="005F4551">
        <w:rPr>
          <w:lang w:val="nb-NO"/>
        </w:rPr>
        <w:t xml:space="preserve">I punktet </w:t>
      </w:r>
      <w:r w:rsidR="00FA377B" w:rsidRPr="00025957">
        <w:rPr>
          <w:position w:val="-4"/>
        </w:rPr>
        <w:object w:dxaOrig="220" w:dyaOrig="260" w14:anchorId="3D1C2BCF">
          <v:shape id="_x0000_i1206" type="#_x0000_t75" style="width:11pt;height:13pt" o:ole="">
            <v:imagedata r:id="rId388" o:title=""/>
          </v:shape>
          <o:OLEObject Type="Embed" ProgID="Equation.DSMT4" ShapeID="_x0000_i1206" DrawAspect="Content" ObjectID="_1640169680" r:id="rId389"/>
        </w:object>
      </w:r>
      <w:r w:rsidRPr="005F4551">
        <w:rPr>
          <w:lang w:val="nb-NO"/>
        </w:rPr>
        <w:t xml:space="preserve"> vil tangenten også v</w:t>
      </w:r>
      <w:r w:rsidR="00EB1A95" w:rsidRPr="005F4551">
        <w:rPr>
          <w:lang w:val="nb-NO"/>
        </w:rPr>
        <w:t>æ</w:t>
      </w:r>
      <w:r w:rsidRPr="005F4551">
        <w:rPr>
          <w:lang w:val="nb-NO"/>
        </w:rPr>
        <w:t>re parallell med retningsvektoren til linj</w:t>
      </w:r>
      <w:r w:rsidR="00EB1A95" w:rsidRPr="005F4551">
        <w:rPr>
          <w:lang w:val="nb-NO"/>
        </w:rPr>
        <w:t>en</w:t>
      </w:r>
      <w:r w:rsidRPr="005F4551">
        <w:rPr>
          <w:lang w:val="nb-NO"/>
        </w:rPr>
        <w:t xml:space="preserve"> </w:t>
      </w:r>
      <w:r w:rsidR="00FA377B" w:rsidRPr="00025957">
        <w:rPr>
          <w:position w:val="-4"/>
        </w:rPr>
        <w:object w:dxaOrig="180" w:dyaOrig="260" w14:anchorId="7CC971BF">
          <v:shape id="_x0000_i1207" type="#_x0000_t75" style="width:9pt;height:13pt" o:ole="">
            <v:imagedata r:id="rId390" o:title=""/>
          </v:shape>
          <o:OLEObject Type="Embed" ProgID="Equation.DSMT4" ShapeID="_x0000_i1207" DrawAspect="Content" ObjectID="_1640169681" r:id="rId391"/>
        </w:object>
      </w:r>
      <w:r w:rsidRPr="005F4551">
        <w:rPr>
          <w:lang w:val="nb-NO"/>
        </w:rPr>
        <w:t>, slik at vi må løse vektorlikning</w:t>
      </w:r>
      <w:r w:rsidR="00EB1A95" w:rsidRPr="005F4551">
        <w:rPr>
          <w:lang w:val="nb-NO"/>
        </w:rPr>
        <w:t>en</w:t>
      </w:r>
      <w:r w:rsidRPr="005F4551">
        <w:rPr>
          <w:lang w:val="nb-NO"/>
        </w:rPr>
        <w:t xml:space="preserve"> </w:t>
      </w:r>
      <w:r w:rsidR="00FA377B" w:rsidRPr="00FA377B">
        <w:rPr>
          <w:position w:val="-10"/>
        </w:rPr>
        <w:object w:dxaOrig="1359" w:dyaOrig="320" w14:anchorId="571DAC83">
          <v:shape id="_x0000_i1208" type="#_x0000_t75" style="width:67.5pt;height:16pt" o:ole="">
            <v:imagedata r:id="rId392" o:title=""/>
          </v:shape>
          <o:OLEObject Type="Embed" ProgID="Equation.DSMT4" ShapeID="_x0000_i1208" DrawAspect="Content" ObjectID="_1640169682" r:id="rId393"/>
        </w:object>
      </w:r>
      <w:r w:rsidRPr="005F4551">
        <w:rPr>
          <w:lang w:val="nb-NO"/>
        </w:rPr>
        <w:t>.</w:t>
      </w:r>
      <w:r w:rsidR="005F4551">
        <w:rPr>
          <w:lang w:val="nb-NO"/>
        </w:rPr>
        <w:br/>
      </w:r>
      <w:r w:rsidR="005F4551">
        <w:rPr>
          <w:lang w:val="nb-NO"/>
        </w:rPr>
        <w:br/>
      </w:r>
      <w:r w:rsidR="005F4551">
        <w:rPr>
          <w:noProof/>
        </w:rPr>
        <w:drawing>
          <wp:inline distT="0" distB="0" distL="0" distR="0" wp14:anchorId="3DAEC1D9" wp14:editId="51E5B644">
            <wp:extent cx="3153409" cy="1463040"/>
            <wp:effectExtent l="0" t="0" r="9525" b="3810"/>
            <wp:docPr id="10" name="Bilde 10" descr="CAS-utregning med GeoGebra. I linje nummer 2 er det skrevet inn r lav indeks l kolon er lik Vektor parentes 2, komma, 5 parentes slutt. Svaret er r lav indeks l kolon er lik parentes 2, komma, 5 parentes slutt.  I linje nummer 3 er det skrevet inn v av t er lik k multiplisert med r lav indeks l. Svaret med Løs er sløyfeparentes k er lik en halv, komma, t er lik 5 firedeler sløyfe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3170944" cy="147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6C5F12" w14:textId="77777777" w:rsidR="00BB61F1" w:rsidRPr="005F4551" w:rsidRDefault="00BB61F1" w:rsidP="00BB61F1">
      <w:pPr>
        <w:pStyle w:val="Lysing"/>
        <w:rPr>
          <w:lang w:val="nb-NO"/>
        </w:rPr>
      </w:pPr>
    </w:p>
    <w:p w14:paraId="26880AA9" w14:textId="2493E7E8" w:rsidR="009900F3" w:rsidRDefault="00AD65CD" w:rsidP="00BB61F1">
      <w:pPr>
        <w:pStyle w:val="Lysing"/>
        <w:rPr>
          <w:lang w:val="nb-NO"/>
        </w:rPr>
      </w:pPr>
      <w:r w:rsidRPr="005F4551">
        <w:rPr>
          <w:lang w:val="nb-NO"/>
        </w:rPr>
        <w:t xml:space="preserve">t-verdien er altså </w:t>
      </w:r>
      <w:r w:rsidR="00FA377B" w:rsidRPr="00FA377B">
        <w:rPr>
          <w:position w:val="-24"/>
        </w:rPr>
        <w:object w:dxaOrig="260" w:dyaOrig="620" w14:anchorId="664D1620">
          <v:shape id="_x0000_i1209" type="#_x0000_t75" style="width:13pt;height:31pt" o:ole="">
            <v:imagedata r:id="rId395" o:title=""/>
          </v:shape>
          <o:OLEObject Type="Embed" ProgID="Equation.DSMT4" ShapeID="_x0000_i1209" DrawAspect="Content" ObjectID="_1640169683" r:id="rId396"/>
        </w:object>
      </w:r>
      <w:r w:rsidRPr="005F4551">
        <w:rPr>
          <w:lang w:val="nb-NO"/>
        </w:rPr>
        <w:t xml:space="preserve">. </w:t>
      </w:r>
      <w:r>
        <w:rPr>
          <w:lang w:val="nb-NO"/>
        </w:rPr>
        <w:t xml:space="preserve">For å finne </w:t>
      </w:r>
      <w:r w:rsidR="00FA377B" w:rsidRPr="00025957">
        <w:rPr>
          <w:position w:val="-4"/>
        </w:rPr>
        <w:object w:dxaOrig="220" w:dyaOrig="260" w14:anchorId="3656C016">
          <v:shape id="_x0000_i1210" type="#_x0000_t75" style="width:11pt;height:13pt" o:ole="">
            <v:imagedata r:id="rId397" o:title=""/>
          </v:shape>
          <o:OLEObject Type="Embed" ProgID="Equation.DSMT4" ShapeID="_x0000_i1210" DrawAspect="Content" ObjectID="_1640169684" r:id="rId398"/>
        </w:object>
      </w:r>
      <w:r>
        <w:rPr>
          <w:lang w:val="nb-NO"/>
        </w:rPr>
        <w:t xml:space="preserve"> må vi set</w:t>
      </w:r>
      <w:r w:rsidR="00EB1A95">
        <w:rPr>
          <w:lang w:val="nb-NO"/>
        </w:rPr>
        <w:t>t</w:t>
      </w:r>
      <w:r>
        <w:rPr>
          <w:lang w:val="nb-NO"/>
        </w:rPr>
        <w:t xml:space="preserve">e denne t-verdien inn i </w:t>
      </w:r>
      <w:r w:rsidR="00FA377B" w:rsidRPr="00FA377B">
        <w:rPr>
          <w:position w:val="-10"/>
        </w:rPr>
        <w:object w:dxaOrig="420" w:dyaOrig="340" w14:anchorId="3913EC80">
          <v:shape id="_x0000_i1211" type="#_x0000_t75" style="width:21pt;height:17pt" o:ole="">
            <v:imagedata r:id="rId399" o:title=""/>
          </v:shape>
          <o:OLEObject Type="Embed" ProgID="Equation.DSMT4" ShapeID="_x0000_i1211" DrawAspect="Content" ObjectID="_1640169685" r:id="rId400"/>
        </w:object>
      </w:r>
      <w:r w:rsidRPr="00AD65CD">
        <w:rPr>
          <w:lang w:val="nb-NO"/>
        </w:rPr>
        <w:t>.</w:t>
      </w:r>
      <w:r>
        <w:rPr>
          <w:lang w:val="nb-NO"/>
        </w:rPr>
        <w:t xml:space="preserve"> </w:t>
      </w:r>
      <w:r w:rsidR="006E65CB">
        <w:rPr>
          <w:lang w:val="nb-NO"/>
        </w:rPr>
        <w:br/>
      </w:r>
    </w:p>
    <w:p w14:paraId="4C0DB60F" w14:textId="77777777" w:rsidR="009F1FAF" w:rsidRDefault="006E65CB" w:rsidP="00BB61F1">
      <w:pPr>
        <w:pStyle w:val="Lysing"/>
        <w:rPr>
          <w:lang w:val="nb-NO"/>
        </w:rPr>
      </w:pPr>
      <w:r>
        <w:rPr>
          <w:noProof/>
        </w:rPr>
        <w:drawing>
          <wp:inline distT="0" distB="0" distL="0" distR="0" wp14:anchorId="4C64C28A" wp14:editId="4B18F014">
            <wp:extent cx="2006298" cy="848563"/>
            <wp:effectExtent l="0" t="0" r="0" b="8890"/>
            <wp:docPr id="34" name="Bilde 34" descr="CAS-utregning med GeoGebra. I linje nummer 4 er det skrevet inn P kolon er lik r av 5 firedeler. Svaret er P kolon er lik parentes 9 firedeler, komma, 57 sekstendeler 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2041639" cy="863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E2DEC" w14:textId="77777777" w:rsidR="009F1FAF" w:rsidRDefault="009F1FAF" w:rsidP="00BB61F1">
      <w:pPr>
        <w:pStyle w:val="Lysing"/>
        <w:rPr>
          <w:lang w:val="nb-NO"/>
        </w:rPr>
      </w:pPr>
    </w:p>
    <w:p w14:paraId="4C0493B8" w14:textId="2A3CD626" w:rsidR="00375672" w:rsidRDefault="009F1FAF" w:rsidP="00BB61F1">
      <w:pPr>
        <w:pStyle w:val="Lysing"/>
        <w:rPr>
          <w:noProof/>
          <w:lang w:eastAsia="nn-NO"/>
        </w:rPr>
      </w:pPr>
      <w:r>
        <w:rPr>
          <w:lang w:val="nb-NO"/>
        </w:rPr>
        <w:t>Deretter er det gre</w:t>
      </w:r>
      <w:r w:rsidR="00375672">
        <w:rPr>
          <w:lang w:val="nb-NO"/>
        </w:rPr>
        <w:t>i</w:t>
      </w:r>
      <w:r w:rsidR="00EB1A95">
        <w:rPr>
          <w:lang w:val="nb-NO"/>
        </w:rPr>
        <w:t>e</w:t>
      </w:r>
      <w:r w:rsidR="00375672">
        <w:rPr>
          <w:lang w:val="nb-NO"/>
        </w:rPr>
        <w:t>st å bruke kommandoen avstand</w:t>
      </w:r>
      <w:r w:rsidR="00100CC2">
        <w:rPr>
          <w:lang w:val="nb-NO"/>
        </w:rPr>
        <w:t xml:space="preserve"> </w:t>
      </w:r>
      <w:r w:rsidR="00375672">
        <w:rPr>
          <w:lang w:val="nb-NO"/>
        </w:rPr>
        <w:t>(Punkt, Objekt).</w:t>
      </w:r>
      <w:r w:rsidR="006E65CB">
        <w:rPr>
          <w:lang w:val="nb-NO"/>
        </w:rPr>
        <w:br/>
      </w:r>
    </w:p>
    <w:p w14:paraId="66A3E3A4" w14:textId="77777777" w:rsidR="00B17D5E" w:rsidRPr="00AD65CD" w:rsidRDefault="006E65CB" w:rsidP="00BB61F1">
      <w:pPr>
        <w:pStyle w:val="Lysing"/>
        <w:rPr>
          <w:lang w:val="nb-NO"/>
        </w:rPr>
      </w:pPr>
      <w:r>
        <w:rPr>
          <w:noProof/>
        </w:rPr>
        <w:drawing>
          <wp:inline distT="0" distB="0" distL="0" distR="0" wp14:anchorId="0F3602CF" wp14:editId="6EA2F998">
            <wp:extent cx="2062886" cy="664208"/>
            <wp:effectExtent l="0" t="0" r="0" b="3175"/>
            <wp:docPr id="33" name="Bilde 33" descr="CAS-utregning med GeoGebra. I linje nummer 5 er det skrevet inn Avstand parentes P, komma, l parentes slutt. Svaret er 3 multiplisert med roten av 29 rottegn slutt delt på 8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2129099" cy="685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nb-NO"/>
        </w:rPr>
        <w:br/>
      </w:r>
    </w:p>
    <w:p w14:paraId="3860F6B3" w14:textId="09187E90" w:rsidR="00AD65CD" w:rsidRPr="00AD65CD" w:rsidRDefault="00375672" w:rsidP="00BB61F1">
      <w:pPr>
        <w:pStyle w:val="Lysing"/>
        <w:rPr>
          <w:lang w:val="nb-NO"/>
        </w:rPr>
      </w:pPr>
      <w:r>
        <w:rPr>
          <w:lang w:val="nb-NO"/>
        </w:rPr>
        <w:t xml:space="preserve">Den </w:t>
      </w:r>
      <w:r w:rsidR="00B17D5E">
        <w:rPr>
          <w:lang w:val="nb-NO"/>
        </w:rPr>
        <w:t xml:space="preserve">eksakt </w:t>
      </w:r>
      <w:r>
        <w:rPr>
          <w:lang w:val="nb-NO"/>
        </w:rPr>
        <w:t xml:space="preserve">minste avstanden mellom </w:t>
      </w:r>
      <w:r w:rsidRPr="00F105C0">
        <w:rPr>
          <w:lang w:val="nb-NO"/>
        </w:rPr>
        <w:t>linj</w:t>
      </w:r>
      <w:r w:rsidR="00EB1A95">
        <w:rPr>
          <w:lang w:val="nb-NO"/>
        </w:rPr>
        <w:t>en</w:t>
      </w:r>
      <w:r w:rsidRPr="00F105C0">
        <w:rPr>
          <w:lang w:val="nb-NO"/>
        </w:rPr>
        <w:t xml:space="preserve"> </w:t>
      </w:r>
      <w:r w:rsidR="00FA377B" w:rsidRPr="00025957">
        <w:rPr>
          <w:position w:val="-4"/>
        </w:rPr>
        <w:object w:dxaOrig="180" w:dyaOrig="260" w14:anchorId="48E369DE">
          <v:shape id="_x0000_i1212" type="#_x0000_t75" style="width:9pt;height:13pt" o:ole="">
            <v:imagedata r:id="rId403" o:title=""/>
          </v:shape>
          <o:OLEObject Type="Embed" ProgID="Equation.DSMT4" ShapeID="_x0000_i1212" DrawAspect="Content" ObjectID="_1640169686" r:id="rId404"/>
        </w:object>
      </w:r>
      <w:r w:rsidRPr="00F105C0">
        <w:rPr>
          <w:lang w:val="nb-NO"/>
        </w:rPr>
        <w:t xml:space="preserve"> og grafen til </w:t>
      </w:r>
      <w:r w:rsidR="00FA377B" w:rsidRPr="00025957">
        <w:rPr>
          <w:position w:val="-4"/>
        </w:rPr>
        <w:object w:dxaOrig="180" w:dyaOrig="279" w14:anchorId="576157CB">
          <v:shape id="_x0000_i1213" type="#_x0000_t75" style="width:9pt;height:14pt" o:ole="">
            <v:imagedata r:id="rId405" o:title=""/>
          </v:shape>
          <o:OLEObject Type="Embed" ProgID="Equation.DSMT4" ShapeID="_x0000_i1213" DrawAspect="Content" ObjectID="_1640169687" r:id="rId406"/>
        </w:object>
      </w:r>
      <w:r w:rsidR="00F95F76" w:rsidRPr="00F105C0">
        <w:rPr>
          <w:lang w:val="nb-NO"/>
        </w:rPr>
        <w:t xml:space="preserve"> </w:t>
      </w:r>
      <w:r w:rsidRPr="00F105C0">
        <w:rPr>
          <w:lang w:val="nb-NO"/>
        </w:rPr>
        <w:t xml:space="preserve">er </w:t>
      </w:r>
      <w:r w:rsidR="00FA377B" w:rsidRPr="00FA377B">
        <w:rPr>
          <w:position w:val="-24"/>
        </w:rPr>
        <w:object w:dxaOrig="820" w:dyaOrig="680" w14:anchorId="4C71E109">
          <v:shape id="_x0000_i1214" type="#_x0000_t75" style="width:41pt;height:34pt" o:ole="">
            <v:imagedata r:id="rId407" o:title=""/>
          </v:shape>
          <o:OLEObject Type="Embed" ProgID="Equation.DSMT4" ShapeID="_x0000_i1214" DrawAspect="Content" ObjectID="_1640169688" r:id="rId408"/>
        </w:object>
      </w:r>
      <w:r w:rsidRPr="00F105C0">
        <w:rPr>
          <w:lang w:val="nb-NO"/>
        </w:rPr>
        <w:t>.</w:t>
      </w:r>
    </w:p>
    <w:p w14:paraId="7AE50EFC" w14:textId="77777777" w:rsidR="00BB61F1" w:rsidRPr="00AD65CD" w:rsidRDefault="00BB61F1" w:rsidP="00BB61F1">
      <w:pPr>
        <w:pStyle w:val="Lysing"/>
        <w:rPr>
          <w:lang w:val="nb-NO"/>
        </w:rPr>
      </w:pPr>
    </w:p>
    <w:p w14:paraId="017BBF05" w14:textId="77777777" w:rsidR="005F4551" w:rsidRDefault="005F4551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br w:type="page"/>
      </w:r>
    </w:p>
    <w:p w14:paraId="407CD135" w14:textId="707988A3" w:rsidR="001A6140" w:rsidRDefault="001A6140" w:rsidP="00BB61F1">
      <w:pPr>
        <w:pStyle w:val="Lysing"/>
        <w:ind w:left="0"/>
        <w:rPr>
          <w:rStyle w:val="BrdtekstTegn"/>
          <w:rFonts w:eastAsiaTheme="majorEastAsia"/>
          <w:color w:val="auto"/>
        </w:rPr>
      </w:pPr>
      <w:r w:rsidRPr="00AD65C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EB1A95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AD65C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4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0F72BB3E" w14:textId="77777777" w:rsidR="00180555" w:rsidRPr="00AD65CD" w:rsidRDefault="000E7918" w:rsidP="00BB61F1">
      <w:pPr>
        <w:rPr>
          <w:rFonts w:ascii="Franklin Gothic Book" w:hAnsi="Franklin Gothic Book"/>
          <w:sz w:val="24"/>
          <w:szCs w:val="24"/>
          <w:lang w:val="nb-NO"/>
        </w:rPr>
      </w:pPr>
      <w:r w:rsidRPr="00AD65CD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47D2EB63">
          <v:shape id="_x0000_i1215" type="#_x0000_t75" style="width:9pt;height:13pt" o:ole="">
            <v:imagedata r:id="rId409" o:title=""/>
          </v:shape>
          <o:OLEObject Type="Embed" ProgID="Equation.DSMT4" ShapeID="_x0000_i1215" DrawAspect="Content" ObjectID="_1640169689" r:id="rId410"/>
        </w:object>
      </w:r>
      <w:r w:rsidRPr="00AD65CD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3F85FCF6" w14:textId="77777777" w:rsidR="000E7918" w:rsidRPr="00AD65CD" w:rsidRDefault="00FA377B" w:rsidP="00B62537">
      <w:pPr>
        <w:pStyle w:val="punktliste"/>
        <w:numPr>
          <w:ilvl w:val="0"/>
          <w:numId w:val="0"/>
        </w:numPr>
        <w:ind w:left="360"/>
        <w:rPr>
          <w:lang w:val="nb-NO"/>
        </w:rPr>
      </w:pPr>
      <w:r w:rsidRPr="00FA377B">
        <w:rPr>
          <w:position w:val="-10"/>
        </w:rPr>
        <w:object w:dxaOrig="1540" w:dyaOrig="360" w14:anchorId="019D1BFF">
          <v:shape id="_x0000_i1216" type="#_x0000_t75" style="width:77pt;height:18pt" o:ole="">
            <v:imagedata r:id="rId411" o:title=""/>
          </v:shape>
          <o:OLEObject Type="Embed" ProgID="Equation.DSMT4" ShapeID="_x0000_i1216" DrawAspect="Content" ObjectID="_1640169690" r:id="rId412"/>
        </w:object>
      </w:r>
      <w:r w:rsidR="000E7918" w:rsidRPr="00AD65CD">
        <w:rPr>
          <w:lang w:val="nb-NO"/>
        </w:rPr>
        <w:t xml:space="preserve"> </w:t>
      </w:r>
    </w:p>
    <w:p w14:paraId="12462F21" w14:textId="54C08731" w:rsidR="000E7918" w:rsidRPr="00D6131E" w:rsidRDefault="000E7918" w:rsidP="00E70250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Skiss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under viser grafen til </w:t>
      </w:r>
      <w:r w:rsidR="00FA377B" w:rsidRPr="00025957">
        <w:rPr>
          <w:position w:val="-4"/>
        </w:rPr>
        <w:object w:dxaOrig="180" w:dyaOrig="260" w14:anchorId="0347AFC0">
          <v:shape id="_x0000_i1217" type="#_x0000_t75" style="width:9pt;height:13pt" o:ole="">
            <v:imagedata r:id="rId413" o:title=""/>
          </v:shape>
          <o:OLEObject Type="Embed" ProgID="Equation.DSMT4" ShapeID="_x0000_i1217" DrawAspect="Content" ObjectID="_1640169691" r:id="rId414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am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m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 med vendetangenten </w:t>
      </w:r>
      <w:r w:rsidR="00D6131E" w:rsidRPr="005F4551">
        <w:rPr>
          <w:rFonts w:ascii="Franklin Gothic Book" w:hAnsi="Franklin Gothic Book"/>
          <w:i/>
          <w:sz w:val="24"/>
          <w:szCs w:val="24"/>
          <w:lang w:val="nb-NO"/>
        </w:rPr>
        <w:t>t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i punktet </w:t>
      </w:r>
      <w:r w:rsidR="00D6131E" w:rsidRPr="005F4551">
        <w:rPr>
          <w:rFonts w:ascii="Franklin Gothic Book" w:hAnsi="Franklin Gothic Book"/>
          <w:i/>
          <w:sz w:val="24"/>
          <w:szCs w:val="24"/>
          <w:lang w:val="nb-NO"/>
        </w:rPr>
        <w:t>B</w:t>
      </w:r>
      <w:r w:rsidR="00D6131E" w:rsidRPr="005F4551">
        <w:rPr>
          <w:rFonts w:ascii="Franklin Gothic Book" w:hAnsi="Franklin Gothic Book"/>
          <w:sz w:val="24"/>
          <w:szCs w:val="24"/>
          <w:lang w:val="nb-NO"/>
        </w:rPr>
        <w:t>(0, 0)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A12422">
        <w:rPr>
          <w:rFonts w:ascii="Franklin Gothic Book" w:hAnsi="Franklin Gothic Book"/>
          <w:sz w:val="24"/>
          <w:szCs w:val="24"/>
        </w:rPr>
        <w:t xml:space="preserve">Punktet </w:t>
      </w:r>
      <w:r w:rsidR="00D6131E" w:rsidRPr="00A12422">
        <w:rPr>
          <w:rFonts w:ascii="Franklin Gothic Book" w:hAnsi="Franklin Gothic Book"/>
          <w:i/>
          <w:sz w:val="24"/>
          <w:szCs w:val="24"/>
        </w:rPr>
        <w:t>A</w:t>
      </w:r>
      <w:r w:rsidRPr="00A12422">
        <w:rPr>
          <w:rFonts w:ascii="Franklin Gothic Book" w:hAnsi="Franklin Gothic Book"/>
          <w:sz w:val="24"/>
          <w:szCs w:val="24"/>
        </w:rPr>
        <w:t xml:space="preserve"> har koordinatane </w:t>
      </w:r>
      <w:r w:rsidR="00D6131E" w:rsidRPr="00A12422">
        <w:rPr>
          <w:rFonts w:ascii="Franklin Gothic Book" w:hAnsi="Franklin Gothic Book"/>
          <w:sz w:val="24"/>
          <w:szCs w:val="24"/>
        </w:rPr>
        <w:t>(</w:t>
      </w:r>
      <w:r w:rsidR="00D6131E" w:rsidRPr="00D6131E">
        <w:rPr>
          <w:rFonts w:ascii="Franklin Gothic Book" w:hAnsi="Franklin Gothic Book"/>
          <w:position w:val="-4"/>
          <w:sz w:val="24"/>
          <w:szCs w:val="24"/>
        </w:rPr>
        <w:object w:dxaOrig="340" w:dyaOrig="260" w14:anchorId="702E0F5F">
          <v:shape id="_x0000_i1218" type="#_x0000_t75" style="width:17pt;height:13pt" o:ole="">
            <v:imagedata r:id="rId415" o:title=""/>
          </v:shape>
          <o:OLEObject Type="Embed" ProgID="Equation.DSMT4" ShapeID="_x0000_i1218" DrawAspect="Content" ObjectID="_1640169692" r:id="rId416"/>
        </w:object>
      </w:r>
      <w:r w:rsidR="00D6131E" w:rsidRPr="00A12422">
        <w:rPr>
          <w:rFonts w:ascii="Franklin Gothic Book" w:hAnsi="Franklin Gothic Book"/>
          <w:sz w:val="24"/>
          <w:szCs w:val="24"/>
        </w:rPr>
        <w:t>, 0)</w:t>
      </w:r>
      <w:r w:rsidR="00924720" w:rsidRPr="00A12422">
        <w:rPr>
          <w:rFonts w:ascii="Franklin Gothic Book" w:hAnsi="Franklin Gothic Book"/>
          <w:sz w:val="24"/>
          <w:szCs w:val="24"/>
        </w:rPr>
        <w:t xml:space="preserve">. 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Punktet </w:t>
      </w:r>
      <w:r w:rsidR="00D6131E" w:rsidRPr="005F4551">
        <w:rPr>
          <w:rFonts w:ascii="Franklin Gothic Book" w:hAnsi="Franklin Gothic Book"/>
          <w:i/>
          <w:sz w:val="24"/>
          <w:szCs w:val="24"/>
        </w:rPr>
        <w:t>C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 er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skj</w:t>
      </w:r>
      <w:r w:rsidR="00EB1A95" w:rsidRPr="005F4551">
        <w:rPr>
          <w:rFonts w:ascii="Franklin Gothic Book" w:hAnsi="Franklin Gothic Book"/>
          <w:sz w:val="24"/>
          <w:szCs w:val="24"/>
        </w:rPr>
        <w:t>æ</w:t>
      </w:r>
      <w:r w:rsidR="00924720" w:rsidRPr="005F4551">
        <w:rPr>
          <w:rFonts w:ascii="Franklin Gothic Book" w:hAnsi="Franklin Gothic Book"/>
          <w:sz w:val="24"/>
          <w:szCs w:val="24"/>
        </w:rPr>
        <w:t>ringspunktet</w:t>
      </w:r>
      <w:proofErr w:type="spellEnd"/>
      <w:r w:rsidR="00924720" w:rsidRPr="005F4551">
        <w:rPr>
          <w:rFonts w:ascii="Franklin Gothic Book" w:hAnsi="Franklin Gothic Book"/>
          <w:sz w:val="24"/>
          <w:szCs w:val="24"/>
        </w:rPr>
        <w:t xml:space="preserve"> mellom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linj</w:t>
      </w:r>
      <w:r w:rsidR="00EB1A95" w:rsidRPr="005F4551">
        <w:rPr>
          <w:rFonts w:ascii="Franklin Gothic Book" w:hAnsi="Franklin Gothic Book"/>
          <w:sz w:val="24"/>
          <w:szCs w:val="24"/>
        </w:rPr>
        <w:t>en</w:t>
      </w:r>
      <w:proofErr w:type="spellEnd"/>
      <w:r w:rsidR="00924720" w:rsidRPr="005F4551">
        <w:rPr>
          <w:rFonts w:ascii="Franklin Gothic Book" w:hAnsi="Franklin Gothic Book"/>
          <w:sz w:val="24"/>
          <w:szCs w:val="24"/>
        </w:rPr>
        <w:t xml:space="preserve"> </w:t>
      </w:r>
      <w:r w:rsidR="00D6131E" w:rsidRPr="005F4551">
        <w:rPr>
          <w:i/>
        </w:rPr>
        <w:t>t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 og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linj</w:t>
      </w:r>
      <w:r w:rsidR="00EB1A95" w:rsidRPr="005F4551">
        <w:rPr>
          <w:rFonts w:ascii="Franklin Gothic Book" w:hAnsi="Franklin Gothic Book"/>
          <w:sz w:val="24"/>
          <w:szCs w:val="24"/>
        </w:rPr>
        <w:t>en</w:t>
      </w:r>
      <w:proofErr w:type="spellEnd"/>
      <w:r w:rsidR="00B62537" w:rsidRPr="005F4551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720" w:dyaOrig="260" w14:anchorId="3210A4D0">
          <v:shape id="_x0000_i1219" type="#_x0000_t75" style="width:36pt;height:13pt" o:ole="">
            <v:imagedata r:id="rId417" o:title=""/>
          </v:shape>
          <o:OLEObject Type="Embed" ProgID="Equation.DSMT4" ShapeID="_x0000_i1219" DrawAspect="Content" ObjectID="_1640169693" r:id="rId418"/>
        </w:object>
      </w:r>
      <w:r w:rsidR="00924720" w:rsidRPr="005F4551">
        <w:rPr>
          <w:rFonts w:ascii="Franklin Gothic Book" w:hAnsi="Franklin Gothic Book"/>
          <w:sz w:val="24"/>
          <w:szCs w:val="24"/>
        </w:rPr>
        <w:t xml:space="preserve">. </w: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Punktet </w:t>
      </w:r>
      <w:r w:rsidR="00D6131E">
        <w:rPr>
          <w:rFonts w:ascii="Franklin Gothic Book" w:hAnsi="Franklin Gothic Book"/>
          <w:i/>
          <w:sz w:val="24"/>
          <w:szCs w:val="24"/>
          <w:lang w:val="nb-NO"/>
        </w:rPr>
        <w:t>D</w: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 er toppunktet på grafen til </w:t>
      </w:r>
      <w:r w:rsidR="00FA377B" w:rsidRPr="00025957">
        <w:rPr>
          <w:position w:val="-4"/>
        </w:rPr>
        <w:object w:dxaOrig="180" w:dyaOrig="260" w14:anchorId="438F7D14">
          <v:shape id="_x0000_i1220" type="#_x0000_t75" style="width:9pt;height:13pt" o:ole="">
            <v:imagedata r:id="rId419" o:title=""/>
          </v:shape>
          <o:OLEObject Type="Embed" ProgID="Equation.DSMT4" ShapeID="_x0000_i1220" DrawAspect="Content" ObjectID="_1640169694" r:id="rId420"/>
        </w:objec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298ABC96" w14:textId="77777777" w:rsidR="00924720" w:rsidRPr="00924720" w:rsidRDefault="005C372A" w:rsidP="00E7025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72BE46F9" wp14:editId="44D5D9AA">
            <wp:extent cx="3623372" cy="2570549"/>
            <wp:effectExtent l="0" t="0" r="0" b="1270"/>
            <wp:docPr id="35" name="Grafikk 35" descr="Grafen til funksjonen f av x er lik x multiplisert med parentes x i andre minus 8 parentes slutt er tegnet i et koordinatsystem uten tall på aksene. To av nullpunktene er markert. Det ene heter A og har negativ x-koordinat. Det andre heter B og ligger i origo. Toppunktet D ligger i andre kvadrant. Tangenten til grafen til f i punktet B skjærer den loddrette linjen gjennom punktet A i punktet C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Oppg4 Del2 R1 H18.svg"/>
                    <pic:cNvPicPr/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291" cy="257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197CA" w14:textId="3C3F7A8A" w:rsidR="00924720" w:rsidRPr="005F4551" w:rsidRDefault="00924720" w:rsidP="0092472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Bruk grafte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gne</w:t>
      </w:r>
      <w:r w:rsidRPr="005F4551">
        <w:rPr>
          <w:rFonts w:ascii="Franklin Gothic Book" w:hAnsi="Franklin Gothic Book"/>
          <w:sz w:val="24"/>
          <w:szCs w:val="24"/>
          <w:lang w:val="nb-NO"/>
        </w:rPr>
        <w:t>r til å te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g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e grafen til </w:t>
      </w:r>
      <w:r w:rsidR="00FA377B" w:rsidRPr="00025957">
        <w:rPr>
          <w:position w:val="-4"/>
        </w:rPr>
        <w:object w:dxaOrig="180" w:dyaOrig="260" w14:anchorId="3D0A460B">
          <v:shape id="_x0000_i1221" type="#_x0000_t75" style="width:9pt;height:13pt" o:ole="">
            <v:imagedata r:id="rId423" o:title=""/>
          </v:shape>
          <o:OLEObject Type="Embed" ProgID="Equation.DSMT4" ShapeID="_x0000_i1221" DrawAspect="Content" ObjectID="_1640169695" r:id="rId424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am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me</w:t>
      </w:r>
      <w:r w:rsidRPr="005F4551">
        <w:rPr>
          <w:rFonts w:ascii="Franklin Gothic Book" w:hAnsi="Franklin Gothic Book"/>
          <w:sz w:val="24"/>
          <w:szCs w:val="24"/>
          <w:lang w:val="nb-NO"/>
        </w:rPr>
        <w:t>n med vendetangenten og punkt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en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025957">
        <w:rPr>
          <w:position w:val="-4"/>
        </w:rPr>
        <w:object w:dxaOrig="220" w:dyaOrig="260" w14:anchorId="4E2DDB2D">
          <v:shape id="_x0000_i1222" type="#_x0000_t75" style="width:11pt;height:13pt" o:ole="">
            <v:imagedata r:id="rId425" o:title=""/>
          </v:shape>
          <o:OLEObject Type="Embed" ProgID="Equation.DSMT4" ShapeID="_x0000_i1222" DrawAspect="Content" ObjectID="_1640169696" r:id="rId426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025957">
        <w:rPr>
          <w:position w:val="-4"/>
        </w:rPr>
        <w:object w:dxaOrig="220" w:dyaOrig="260" w14:anchorId="503E3C9E">
          <v:shape id="_x0000_i1223" type="#_x0000_t75" style="width:11pt;height:13pt" o:ole="">
            <v:imagedata r:id="rId427" o:title=""/>
          </v:shape>
          <o:OLEObject Type="Embed" ProgID="Equation.DSMT4" ShapeID="_x0000_i1223" DrawAspect="Content" ObjectID="_1640169697" r:id="rId428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FA377B">
        <w:rPr>
          <w:position w:val="-6"/>
        </w:rPr>
        <w:object w:dxaOrig="220" w:dyaOrig="279" w14:anchorId="7EA8491E">
          <v:shape id="_x0000_i1224" type="#_x0000_t75" style="width:11pt;height:14pt" o:ole="">
            <v:imagedata r:id="rId429" o:title=""/>
          </v:shape>
          <o:OLEObject Type="Embed" ProgID="Equation.DSMT4" ShapeID="_x0000_i1224" DrawAspect="Content" ObjectID="_1640169698" r:id="rId430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025957">
        <w:rPr>
          <w:position w:val="-4"/>
        </w:rPr>
        <w:object w:dxaOrig="220" w:dyaOrig="260" w14:anchorId="190A0E4B">
          <v:shape id="_x0000_i1225" type="#_x0000_t75" style="width:11pt;height:13pt" o:ole="">
            <v:imagedata r:id="rId431" o:title=""/>
          </v:shape>
          <o:OLEObject Type="Embed" ProgID="Equation.DSMT4" ShapeID="_x0000_i1225" DrawAspect="Content" ObjectID="_1640169699" r:id="rId432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02D8FD4C" w14:textId="7A4BF069" w:rsidR="00341F3B" w:rsidRPr="005F4551" w:rsidRDefault="00D94B23" w:rsidP="00341F3B">
      <w:pPr>
        <w:pStyle w:val="Lysing"/>
        <w:rPr>
          <w:lang w:val="nb-NO"/>
        </w:rPr>
      </w:pPr>
      <w:r w:rsidRPr="005F4551">
        <w:rPr>
          <w:lang w:val="nb-NO"/>
        </w:rPr>
        <w:t>Bruker</w:t>
      </w:r>
      <w:r w:rsidR="00341F3B" w:rsidRPr="005F4551">
        <w:rPr>
          <w:lang w:val="nb-NO"/>
        </w:rPr>
        <w:t xml:space="preserve"> CAS for å finne punkt</w:t>
      </w:r>
      <w:r w:rsidR="00B533DA" w:rsidRPr="005F4551">
        <w:rPr>
          <w:lang w:val="nb-NO"/>
        </w:rPr>
        <w:t>ene</w:t>
      </w:r>
      <w:r w:rsidR="00341F3B" w:rsidRPr="005F4551">
        <w:rPr>
          <w:lang w:val="nb-NO"/>
        </w:rPr>
        <w:t xml:space="preserve"> </w:t>
      </w:r>
      <w:r w:rsidR="00FA377B" w:rsidRPr="00FA377B">
        <w:rPr>
          <w:position w:val="-12"/>
        </w:rPr>
        <w:object w:dxaOrig="1160" w:dyaOrig="340" w14:anchorId="31D3199B">
          <v:shape id="_x0000_i1226" type="#_x0000_t75" style="width:58pt;height:17pt" o:ole="">
            <v:imagedata r:id="rId433" o:title=""/>
          </v:shape>
          <o:OLEObject Type="Embed" ProgID="Equation.DSMT4" ShapeID="_x0000_i1226" DrawAspect="Content" ObjectID="_1640169700" r:id="rId434"/>
        </w:object>
      </w:r>
      <w:r w:rsidR="00341F3B" w:rsidRPr="005F4551">
        <w:rPr>
          <w:lang w:val="nb-NO"/>
        </w:rPr>
        <w:t>.</w:t>
      </w:r>
    </w:p>
    <w:p w14:paraId="597A0913" w14:textId="77777777" w:rsidR="00341F3B" w:rsidRDefault="00341F3B" w:rsidP="00341F3B">
      <w:pPr>
        <w:pStyle w:val="Lysing"/>
      </w:pPr>
      <w:r>
        <w:rPr>
          <w:noProof/>
          <w:lang w:eastAsia="nn-NO"/>
        </w:rPr>
        <w:drawing>
          <wp:inline distT="0" distB="0" distL="0" distR="0" wp14:anchorId="0A8A184B" wp14:editId="247C3E45">
            <wp:extent cx="2165350" cy="3521669"/>
            <wp:effectExtent l="0" t="0" r="6350" b="3175"/>
            <wp:docPr id="5" name="Bilde 5" descr="CAS-utregning med GeoGebra. I linje nummer 1 er det skrevet inn f av x kolon er lik x parentes x i andre minus 4 parentes slutt. Svaret er f av x kolon er lik x i tredje minus 4 x.  I linje nummer 2 er det skrevet inn B kolon er lik parentes 0, komma, 0 parentes slutt. Svaret er det samme.  I linje nummer 3 er det skrevet inn A kolon er lik parentes minus 2, komma, 0 parentes slutt. Svaret er det samme. I linje nummer 4 er det skrevet inn D kolon er lik Ekstremalpunkt parentes f komma minus 2, komma, 0 parentes slutt. Svaret er D kolon er lik parentes minus 1,15, komma, 3,08 parentes slutt.  I linje nummer 5 er det skrevet inn t av x kolon er lik Tangent parentes B komma f parentes slutt. Svaret er t av x kolon er lik minus 4 x.  I linje nummer 6 er det skrevet inn a kolon x er lik minus 2. Svaret er det samme. I linje nummer 7 er det skrevet inn C kolon er lik parentes  minus 2, komma, t av minus 2 parentes slutt. Svaret er C kolon er lik parentes minus 2, komma, minus 8 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174753" cy="3536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BB0E26" w14:textId="73179184" w:rsidR="00341F3B" w:rsidRPr="005F4551" w:rsidRDefault="00D6131E" w:rsidP="00341F3B">
      <w:pPr>
        <w:pStyle w:val="Lysing"/>
        <w:rPr>
          <w:lang w:val="nb-NO"/>
        </w:rPr>
      </w:pPr>
      <w:r>
        <w:rPr>
          <w:noProof/>
        </w:rPr>
        <w:lastRenderedPageBreak/>
        <w:drawing>
          <wp:inline distT="0" distB="0" distL="0" distR="0" wp14:anchorId="2226D850" wp14:editId="68F1795D">
            <wp:extent cx="3770066" cy="2674619"/>
            <wp:effectExtent l="0" t="0" r="1905" b="0"/>
            <wp:docPr id="36" name="Grafikk 36" descr="Grafen til funksjonen f av x er lik x multiplisert med parentes x i andre minus 8 parentes slutt er tegnet i et koordinatsystem uten tall på aksene. To av nullpunktene er markert. Det ene heter A og har negativ x-koordinat. Det andre heter B og ligger i origo. Toppunktet D ligger i andre kvadrant. Tangenten til grafen til f i punktet B skjærer den loddrette linjen gjennom punktet A i punktet C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Oppg4 Del2 R1 H18 (1).svg"/>
                    <pic:cNvPicPr/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3729" cy="268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61F3" w:rsidRPr="005F4551">
        <w:rPr>
          <w:lang w:val="nb-NO"/>
        </w:rPr>
        <w:br/>
        <w:t xml:space="preserve">(Dette er </w:t>
      </w:r>
      <w:r w:rsidR="00B533DA" w:rsidRPr="005F4551">
        <w:rPr>
          <w:lang w:val="nb-NO"/>
        </w:rPr>
        <w:t>kun</w:t>
      </w:r>
      <w:r w:rsidR="006161F3" w:rsidRPr="005F4551">
        <w:rPr>
          <w:lang w:val="nb-NO"/>
        </w:rPr>
        <w:t xml:space="preserve"> et eksempel på </w:t>
      </w:r>
      <w:r w:rsidR="00B533DA" w:rsidRPr="005F4551">
        <w:rPr>
          <w:lang w:val="nb-NO"/>
        </w:rPr>
        <w:t>hvordan</w:t>
      </w:r>
      <w:r w:rsidR="006161F3" w:rsidRPr="005F4551">
        <w:rPr>
          <w:lang w:val="nb-NO"/>
        </w:rPr>
        <w:t xml:space="preserve"> det kan s</w:t>
      </w:r>
      <w:r w:rsidR="00B533DA" w:rsidRPr="005F4551">
        <w:rPr>
          <w:lang w:val="nb-NO"/>
        </w:rPr>
        <w:t>e</w:t>
      </w:r>
      <w:r w:rsidR="006161F3" w:rsidRPr="005F4551">
        <w:rPr>
          <w:lang w:val="nb-NO"/>
        </w:rPr>
        <w:t xml:space="preserve"> ut.)</w:t>
      </w:r>
    </w:p>
    <w:p w14:paraId="581A9607" w14:textId="77777777" w:rsidR="001B37FF" w:rsidRPr="005F4551" w:rsidRDefault="001B37FF" w:rsidP="001B37FF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0EFA7CA9" w14:textId="313F37CD" w:rsidR="00924720" w:rsidRDefault="00924720" w:rsidP="0092472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forholdet mellom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areal</w:t>
      </w:r>
      <w:r w:rsidR="00B533DA">
        <w:rPr>
          <w:rFonts w:ascii="Franklin Gothic Book" w:hAnsi="Franklin Gothic Book"/>
          <w:sz w:val="24"/>
          <w:szCs w:val="24"/>
        </w:rPr>
        <w:t>en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av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trekant</w:t>
      </w:r>
      <w:r w:rsidR="00B533DA">
        <w:rPr>
          <w:rFonts w:ascii="Franklin Gothic Book" w:hAnsi="Franklin Gothic Book"/>
          <w:sz w:val="24"/>
          <w:szCs w:val="24"/>
        </w:rPr>
        <w:t>e</w:t>
      </w:r>
      <w:r w:rsidRPr="00924720">
        <w:rPr>
          <w:rFonts w:ascii="Franklin Gothic Book" w:hAnsi="Franklin Gothic Book"/>
          <w:sz w:val="24"/>
          <w:szCs w:val="24"/>
        </w:rPr>
        <w:t>ne</w:t>
      </w:r>
      <w:proofErr w:type="spellEnd"/>
      <w:r w:rsidR="00FA377B" w:rsidRPr="00FA377B">
        <w:rPr>
          <w:position w:val="-6"/>
        </w:rPr>
        <w:object w:dxaOrig="520" w:dyaOrig="279" w14:anchorId="4610E6B2">
          <v:shape id="_x0000_i1227" type="#_x0000_t75" style="width:26pt;height:14pt" o:ole="">
            <v:imagedata r:id="rId438" o:title=""/>
          </v:shape>
          <o:OLEObject Type="Embed" ProgID="Equation.DSMT4" ShapeID="_x0000_i1227" DrawAspect="Content" ObjectID="_1640169701" r:id="rId439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</w:t>
      </w:r>
      <w:r w:rsidR="00FA377B" w:rsidRPr="00025957">
        <w:rPr>
          <w:position w:val="-4"/>
        </w:rPr>
        <w:object w:dxaOrig="520" w:dyaOrig="260" w14:anchorId="116F273D">
          <v:shape id="_x0000_i1228" type="#_x0000_t75" style="width:26pt;height:13pt" o:ole="">
            <v:imagedata r:id="rId440" o:title=""/>
          </v:shape>
          <o:OLEObject Type="Embed" ProgID="Equation.DSMT4" ShapeID="_x0000_i1228" DrawAspect="Content" ObjectID="_1640169702" r:id="rId441"/>
        </w:object>
      </w:r>
      <w:r w:rsidRPr="00924720">
        <w:rPr>
          <w:rFonts w:ascii="Franklin Gothic Book" w:hAnsi="Franklin Gothic Book"/>
          <w:sz w:val="24"/>
          <w:szCs w:val="24"/>
        </w:rPr>
        <w:t>.</w:t>
      </w:r>
    </w:p>
    <w:p w14:paraId="3A8D2B5F" w14:textId="77777777" w:rsidR="00341F3B" w:rsidRDefault="00341F3B" w:rsidP="00341F3B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>
        <w:rPr>
          <w:noProof/>
          <w:lang w:eastAsia="nn-NO"/>
        </w:rPr>
        <w:drawing>
          <wp:inline distT="0" distB="0" distL="0" distR="0" wp14:anchorId="70410A33" wp14:editId="6D97A945">
            <wp:extent cx="2209800" cy="781050"/>
            <wp:effectExtent l="0" t="0" r="0" b="0"/>
            <wp:docPr id="9" name="Bilde 9" descr="CAS-utregning med GeoGebra. I linje nummer 8 er det skrevet inn Mangekant parentes A komma B komma C parentes slutt delt på Mangekant parentes A komma B komma D parentes slutt. Svaret er 2,6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2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C5BC65" w14:textId="6DA220FB" w:rsidR="00341F3B" w:rsidRPr="005F4551" w:rsidRDefault="00341F3B" w:rsidP="00341F3B">
      <w:pPr>
        <w:pStyle w:val="Lysing"/>
        <w:rPr>
          <w:lang w:val="nb-NO"/>
        </w:rPr>
      </w:pPr>
      <w:r w:rsidRPr="005F4551">
        <w:rPr>
          <w:lang w:val="nb-NO"/>
        </w:rPr>
        <w:t>Forholdet mellom areal</w:t>
      </w:r>
      <w:r w:rsidR="00B533DA" w:rsidRPr="005F4551">
        <w:rPr>
          <w:lang w:val="nb-NO"/>
        </w:rPr>
        <w:t>ene</w:t>
      </w:r>
      <w:r w:rsidRPr="005F4551">
        <w:rPr>
          <w:lang w:val="nb-NO"/>
        </w:rPr>
        <w:t xml:space="preserve"> er 2,6.</w:t>
      </w:r>
    </w:p>
    <w:p w14:paraId="40D94336" w14:textId="77777777" w:rsidR="008513FC" w:rsidRPr="005F4551" w:rsidRDefault="008513F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69F44442" w14:textId="44C3E349" w:rsidR="00924720" w:rsidRPr="005F4551" w:rsidRDefault="00924720" w:rsidP="00924720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lastRenderedPageBreak/>
        <w:t>Vi ser n</w:t>
      </w:r>
      <w:r w:rsidR="00E80265" w:rsidRPr="005F4551">
        <w:rPr>
          <w:rFonts w:ascii="Franklin Gothic Book" w:hAnsi="Franklin Gothic Book"/>
          <w:sz w:val="24"/>
          <w:szCs w:val="24"/>
          <w:lang w:val="nb-NO"/>
        </w:rPr>
        <w:t>å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på det generelle uttrykket </w:t>
      </w:r>
    </w:p>
    <w:p w14:paraId="5AEB896B" w14:textId="77777777" w:rsidR="00924720" w:rsidRPr="00924720" w:rsidRDefault="00FA377B" w:rsidP="00924720">
      <w:pPr>
        <w:rPr>
          <w:rFonts w:ascii="Franklin Gothic Book" w:hAnsi="Franklin Gothic Book"/>
          <w:sz w:val="24"/>
          <w:szCs w:val="24"/>
        </w:rPr>
      </w:pPr>
      <w:r w:rsidRPr="00FA377B">
        <w:rPr>
          <w:position w:val="-12"/>
        </w:rPr>
        <w:object w:dxaOrig="2340" w:dyaOrig="380" w14:anchorId="2036BCE3">
          <v:shape id="_x0000_i1229" type="#_x0000_t75" style="width:117pt;height:19pt" o:ole="">
            <v:imagedata r:id="rId443" o:title=""/>
          </v:shape>
          <o:OLEObject Type="Embed" ProgID="Equation.DSMT4" ShapeID="_x0000_i1229" DrawAspect="Content" ObjectID="_1640169703" r:id="rId444"/>
        </w:object>
      </w:r>
    </w:p>
    <w:p w14:paraId="1903A7DD" w14:textId="4CCD15C5" w:rsidR="00924720" w:rsidRPr="00924720" w:rsidRDefault="00924720" w:rsidP="00924720">
      <w:p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Punkt</w:t>
      </w:r>
      <w:r w:rsidR="00E80265">
        <w:rPr>
          <w:rFonts w:ascii="Franklin Gothic Book" w:hAnsi="Franklin Gothic Book"/>
          <w:sz w:val="24"/>
          <w:szCs w:val="24"/>
        </w:rPr>
        <w:t>en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220" w:dyaOrig="260" w14:anchorId="6EF92522">
          <v:shape id="_x0000_i1230" type="#_x0000_t75" style="width:11pt;height:13pt" o:ole="">
            <v:imagedata r:id="rId445" o:title=""/>
          </v:shape>
          <o:OLEObject Type="Embed" ProgID="Equation.DSMT4" ShapeID="_x0000_i1230" DrawAspect="Content" ObjectID="_1640169704" r:id="rId446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, </w:t>
      </w:r>
      <w:r w:rsidR="00FA377B" w:rsidRPr="00025957">
        <w:rPr>
          <w:position w:val="-4"/>
        </w:rPr>
        <w:object w:dxaOrig="220" w:dyaOrig="260" w14:anchorId="67126CEE">
          <v:shape id="_x0000_i1231" type="#_x0000_t75" style="width:11pt;height:13pt" o:ole="">
            <v:imagedata r:id="rId447" o:title=""/>
          </v:shape>
          <o:OLEObject Type="Embed" ProgID="Equation.DSMT4" ShapeID="_x0000_i1231" DrawAspect="Content" ObjectID="_1640169705" r:id="rId448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, </w:t>
      </w:r>
      <w:r w:rsidR="00FA377B" w:rsidRPr="00FA377B">
        <w:rPr>
          <w:position w:val="-6"/>
        </w:rPr>
        <w:object w:dxaOrig="220" w:dyaOrig="279" w14:anchorId="48E9CFBC">
          <v:shape id="_x0000_i1232" type="#_x0000_t75" style="width:11pt;height:14pt" o:ole="">
            <v:imagedata r:id="rId449" o:title=""/>
          </v:shape>
          <o:OLEObject Type="Embed" ProgID="Equation.DSMT4" ShapeID="_x0000_i1232" DrawAspect="Content" ObjectID="_1640169706" r:id="rId450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 og </w:t>
      </w:r>
      <w:r w:rsidR="00FA377B" w:rsidRPr="00025957">
        <w:rPr>
          <w:position w:val="-4"/>
        </w:rPr>
        <w:object w:dxaOrig="240" w:dyaOrig="260" w14:anchorId="4CD34101">
          <v:shape id="_x0000_i1233" type="#_x0000_t75" style="width:12.5pt;height:13pt" o:ole="">
            <v:imagedata r:id="rId451" o:title=""/>
          </v:shape>
          <o:OLEObject Type="Embed" ProgID="Equation.DSMT4" ShapeID="_x0000_i1233" DrawAspect="Content" ObjectID="_1640169707" r:id="rId452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 er definert ved at </w:t>
      </w:r>
    </w:p>
    <w:p w14:paraId="3C4B8288" w14:textId="77777777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025957">
        <w:rPr>
          <w:position w:val="-4"/>
        </w:rPr>
        <w:object w:dxaOrig="220" w:dyaOrig="260" w14:anchorId="5F7197CE">
          <v:shape id="_x0000_i1234" type="#_x0000_t75" style="width:11pt;height:13pt" o:ole="">
            <v:imagedata r:id="rId453" o:title=""/>
          </v:shape>
          <o:OLEObject Type="Embed" ProgID="Equation.DSMT4" ShapeID="_x0000_i1234" DrawAspect="Content" ObjectID="_1640169708" r:id="rId454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venstre nullpunkt</w:t>
      </w:r>
    </w:p>
    <w:p w14:paraId="37DB6C8E" w14:textId="77777777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025957">
        <w:rPr>
          <w:position w:val="-4"/>
        </w:rPr>
        <w:object w:dxaOrig="220" w:dyaOrig="260" w14:anchorId="23D9AEE0">
          <v:shape id="_x0000_i1235" type="#_x0000_t75" style="width:11pt;height:13pt" o:ole="">
            <v:imagedata r:id="rId455" o:title=""/>
          </v:shape>
          <o:OLEObject Type="Embed" ProgID="Equation.DSMT4" ShapeID="_x0000_i1235" DrawAspect="Content" ObjectID="_1640169709" r:id="rId456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origo</w:t>
      </w:r>
    </w:p>
    <w:p w14:paraId="77E0528F" w14:textId="3C3BBDCE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6"/>
        </w:rPr>
        <w:object w:dxaOrig="220" w:dyaOrig="279" w14:anchorId="71169692">
          <v:shape id="_x0000_i1236" type="#_x0000_t75" style="width:11pt;height:14pt" o:ole="">
            <v:imagedata r:id="rId457" o:title=""/>
          </v:shape>
          <o:OLEObject Type="Embed" ProgID="Equation.DSMT4" ShapeID="_x0000_i1236" DrawAspect="Content" ObjectID="_1640169710" r:id="rId458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</w:t>
      </w:r>
      <w:proofErr w:type="spellStart"/>
      <w:r w:rsidR="00924720" w:rsidRPr="00924720">
        <w:rPr>
          <w:rFonts w:ascii="Franklin Gothic Book" w:hAnsi="Franklin Gothic Book"/>
          <w:sz w:val="24"/>
          <w:szCs w:val="24"/>
        </w:rPr>
        <w:t>skj</w:t>
      </w:r>
      <w:r w:rsidR="00E80265">
        <w:rPr>
          <w:rFonts w:ascii="Franklin Gothic Book" w:hAnsi="Franklin Gothic Book"/>
          <w:sz w:val="24"/>
          <w:szCs w:val="24"/>
        </w:rPr>
        <w:t>æ</w:t>
      </w:r>
      <w:r w:rsidR="00924720" w:rsidRPr="00924720">
        <w:rPr>
          <w:rFonts w:ascii="Franklin Gothic Book" w:hAnsi="Franklin Gothic Book"/>
          <w:sz w:val="24"/>
          <w:szCs w:val="24"/>
        </w:rPr>
        <w:t>ringspunktet</w:t>
      </w:r>
      <w:proofErr w:type="spellEnd"/>
      <w:r w:rsidR="00924720" w:rsidRPr="00924720">
        <w:rPr>
          <w:rFonts w:ascii="Franklin Gothic Book" w:hAnsi="Franklin Gothic Book"/>
          <w:sz w:val="24"/>
          <w:szCs w:val="24"/>
        </w:rPr>
        <w:t xml:space="preserve"> mellom vendetangenten og den vertikale </w:t>
      </w:r>
      <w:proofErr w:type="spellStart"/>
      <w:r w:rsidR="00924720" w:rsidRPr="00924720">
        <w:rPr>
          <w:rFonts w:ascii="Franklin Gothic Book" w:hAnsi="Franklin Gothic Book"/>
          <w:sz w:val="24"/>
          <w:szCs w:val="24"/>
        </w:rPr>
        <w:t>linj</w:t>
      </w:r>
      <w:r w:rsidR="00E80265">
        <w:rPr>
          <w:rFonts w:ascii="Franklin Gothic Book" w:hAnsi="Franklin Gothic Book"/>
          <w:sz w:val="24"/>
          <w:szCs w:val="24"/>
        </w:rPr>
        <w:t>en</w:t>
      </w:r>
      <w:proofErr w:type="spellEnd"/>
      <w:r w:rsidR="00924720" w:rsidRPr="00924720">
        <w:rPr>
          <w:rFonts w:ascii="Franklin Gothic Book" w:hAnsi="Franklin Gothic Book"/>
          <w:sz w:val="24"/>
          <w:szCs w:val="24"/>
        </w:rPr>
        <w:t xml:space="preserve"> gjennom </w:t>
      </w:r>
      <w:r w:rsidRPr="00025957">
        <w:rPr>
          <w:position w:val="-4"/>
        </w:rPr>
        <w:object w:dxaOrig="220" w:dyaOrig="260" w14:anchorId="0A9B5F05">
          <v:shape id="_x0000_i1237" type="#_x0000_t75" style="width:11pt;height:13pt" o:ole="">
            <v:imagedata r:id="rId459" o:title=""/>
          </v:shape>
          <o:OLEObject Type="Embed" ProgID="Equation.DSMT4" ShapeID="_x0000_i1237" DrawAspect="Content" ObjectID="_1640169711" r:id="rId460"/>
        </w:object>
      </w:r>
    </w:p>
    <w:p w14:paraId="73CC2305" w14:textId="77777777" w:rsidR="00924720" w:rsidRPr="008A6BBA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  <w:lang w:val="nb-NO"/>
        </w:rPr>
      </w:pPr>
      <w:r w:rsidRPr="00025957">
        <w:rPr>
          <w:position w:val="-4"/>
        </w:rPr>
        <w:object w:dxaOrig="240" w:dyaOrig="260" w14:anchorId="0598FF96">
          <v:shape id="_x0000_i1238" type="#_x0000_t75" style="width:12.5pt;height:13pt" o:ole="">
            <v:imagedata r:id="rId461" o:title=""/>
          </v:shape>
          <o:OLEObject Type="Embed" ProgID="Equation.DSMT4" ShapeID="_x0000_i1238" DrawAspect="Content" ObjectID="_1640169712" r:id="rId462"/>
        </w:object>
      </w:r>
      <w:r w:rsidR="00924720" w:rsidRPr="00924720">
        <w:rPr>
          <w:rFonts w:ascii="Franklin Gothic Book" w:hAnsi="Franklin Gothic Book"/>
          <w:sz w:val="24"/>
          <w:szCs w:val="24"/>
          <w:lang w:val="nb-NO"/>
        </w:rPr>
        <w:t xml:space="preserve"> er toppunktet på grafen til </w:t>
      </w:r>
      <w:r w:rsidRPr="00FA377B">
        <w:rPr>
          <w:position w:val="-6"/>
        </w:rPr>
        <w:object w:dxaOrig="220" w:dyaOrig="279" w14:anchorId="5991DCE1">
          <v:shape id="_x0000_i1239" type="#_x0000_t75" style="width:11pt;height:14pt" o:ole="">
            <v:imagedata r:id="rId463" o:title=""/>
          </v:shape>
          <o:OLEObject Type="Embed" ProgID="Equation.DSMT4" ShapeID="_x0000_i1239" DrawAspect="Content" ObjectID="_1640169713" r:id="rId464"/>
        </w:object>
      </w:r>
    </w:p>
    <w:p w14:paraId="79686662" w14:textId="77777777" w:rsidR="008A6BBA" w:rsidRPr="00924720" w:rsidRDefault="008A6BBA" w:rsidP="008A6BBA">
      <w:pPr>
        <w:pStyle w:val="Listeavsnitt"/>
        <w:rPr>
          <w:rFonts w:ascii="Franklin Gothic Book" w:hAnsi="Franklin Gothic Book"/>
          <w:sz w:val="24"/>
          <w:szCs w:val="24"/>
          <w:lang w:val="nb-NO"/>
        </w:rPr>
      </w:pPr>
    </w:p>
    <w:p w14:paraId="352CA946" w14:textId="0A6ED9C1" w:rsidR="00924720" w:rsidRPr="00501A75" w:rsidRDefault="00924720" w:rsidP="0092472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b-NO"/>
        </w:rPr>
      </w:pPr>
      <w:r w:rsidRPr="00924720">
        <w:rPr>
          <w:rFonts w:ascii="Franklin Gothic Book" w:hAnsi="Franklin Gothic Book"/>
          <w:sz w:val="24"/>
          <w:szCs w:val="24"/>
          <w:lang w:val="nb-NO"/>
        </w:rPr>
        <w:t>Bruk CAS til å vise at forholdet mellom areal</w:t>
      </w:r>
      <w:r w:rsidR="00E80265">
        <w:rPr>
          <w:rFonts w:ascii="Franklin Gothic Book" w:hAnsi="Franklin Gothic Book"/>
          <w:sz w:val="24"/>
          <w:szCs w:val="24"/>
          <w:lang w:val="nb-NO"/>
        </w:rPr>
        <w:t>ene</w:t>
      </w:r>
      <w:r w:rsidRPr="00924720">
        <w:rPr>
          <w:rFonts w:ascii="Franklin Gothic Book" w:hAnsi="Franklin Gothic Book"/>
          <w:sz w:val="24"/>
          <w:szCs w:val="24"/>
          <w:lang w:val="nb-NO"/>
        </w:rPr>
        <w:t xml:space="preserve"> av </w:t>
      </w:r>
      <w:proofErr w:type="spellStart"/>
      <w:r w:rsidRPr="00924720">
        <w:rPr>
          <w:rFonts w:ascii="Franklin Gothic Book" w:hAnsi="Franklin Gothic Book"/>
          <w:sz w:val="24"/>
          <w:szCs w:val="24"/>
          <w:lang w:val="nb-NO"/>
        </w:rPr>
        <w:t>trekantane</w:t>
      </w:r>
      <w:proofErr w:type="spellEnd"/>
      <w:r w:rsidRPr="00924720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6"/>
        </w:rPr>
        <w:object w:dxaOrig="480" w:dyaOrig="279" w14:anchorId="4BD39734">
          <v:shape id="_x0000_i1240" type="#_x0000_t75" style="width:24pt;height:14pt" o:ole="">
            <v:imagedata r:id="rId465" o:title=""/>
          </v:shape>
          <o:OLEObject Type="Embed" ProgID="Equation.DSMT4" ShapeID="_x0000_i1240" DrawAspect="Content" ObjectID="_1640169714" r:id="rId466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</w:t>
      </w:r>
      <w:r w:rsidR="00FA377B" w:rsidRPr="00025957">
        <w:rPr>
          <w:position w:val="-4"/>
        </w:rPr>
        <w:object w:dxaOrig="480" w:dyaOrig="260" w14:anchorId="0F5C7C36">
          <v:shape id="_x0000_i1241" type="#_x0000_t75" style="width:24pt;height:13pt" o:ole="">
            <v:imagedata r:id="rId467" o:title=""/>
          </v:shape>
          <o:OLEObject Type="Embed" ProgID="Equation.DSMT4" ShapeID="_x0000_i1241" DrawAspect="Content" ObjectID="_1640169715" r:id="rId468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er uavhengig av </w:t>
      </w:r>
      <w:r w:rsidR="00FA377B" w:rsidRPr="00025957">
        <w:rPr>
          <w:position w:val="-4"/>
        </w:rPr>
        <w:object w:dxaOrig="180" w:dyaOrig="220" w14:anchorId="6A15E0AE">
          <v:shape id="_x0000_i1242" type="#_x0000_t75" style="width:9pt;height:11pt" o:ole="">
            <v:imagedata r:id="rId469" o:title=""/>
          </v:shape>
          <o:OLEObject Type="Embed" ProgID="Equation.DSMT4" ShapeID="_x0000_i1242" DrawAspect="Content" ObjectID="_1640169716" r:id="rId470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. </w:t>
      </w:r>
    </w:p>
    <w:p w14:paraId="0D66BD05" w14:textId="77777777" w:rsidR="00501A75" w:rsidRDefault="00501A75" w:rsidP="00501A75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396E3372" w14:textId="77777777" w:rsidR="00501A75" w:rsidRDefault="00501A75" w:rsidP="00501A75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53B872F5" w14:textId="44ED8B24" w:rsidR="00501A75" w:rsidRDefault="00501A75" w:rsidP="00501A75">
      <w:pPr>
        <w:pStyle w:val="Lysing"/>
      </w:pPr>
      <w:r w:rsidRPr="00501A75">
        <w:t>Finn f</w:t>
      </w:r>
      <w:r w:rsidR="00D94B23">
        <w:t>ø</w:t>
      </w:r>
      <w:r w:rsidRPr="00501A75">
        <w:t xml:space="preserve">rst koordinatane til </w:t>
      </w:r>
      <w:r w:rsidR="00FA377B" w:rsidRPr="00025957">
        <w:rPr>
          <w:position w:val="-4"/>
        </w:rPr>
        <w:object w:dxaOrig="220" w:dyaOrig="260" w14:anchorId="645974D6">
          <v:shape id="_x0000_i1243" type="#_x0000_t75" style="width:11pt;height:13pt" o:ole="">
            <v:imagedata r:id="rId471" o:title=""/>
          </v:shape>
          <o:OLEObject Type="Embed" ProgID="Equation.DSMT4" ShapeID="_x0000_i1243" DrawAspect="Content" ObjectID="_1640169717" r:id="rId472"/>
        </w:object>
      </w:r>
      <w:r>
        <w:t>.</w:t>
      </w:r>
      <w:r w:rsidR="001D47B8">
        <w:br/>
      </w:r>
      <w:r w:rsidR="001D47B8">
        <w:br/>
      </w:r>
      <w:r>
        <w:t xml:space="preserve"> </w:t>
      </w:r>
      <w:r w:rsidR="006161F3">
        <w:rPr>
          <w:noProof/>
        </w:rPr>
        <w:drawing>
          <wp:inline distT="0" distB="0" distL="0" distR="0" wp14:anchorId="56E418B9" wp14:editId="7EAD9B38">
            <wp:extent cx="3148142" cy="1747926"/>
            <wp:effectExtent l="0" t="0" r="0" b="5080"/>
            <wp:docPr id="37" name="Bilde 37" descr="CAS-utregning med GeoGebra. I linje nummer 1 er det skrevet inn g av x kolon er lik x parentes x i andre minus r i andre parentes slutt. Svaret er g av x kolon er lik  minus r i andre x pluss x i tredje.  I linje nummer 2 er det skrevet inn Nullpunkt parentes g parentes slutt. Svaret er x er lik r, x er lik minus r, x er lik 0.  I linje nummer 3 er det skrevet inn E kolon er lik parentes minus r, komma, 0 parentes slutt. Svaret er det samm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3178247" cy="1764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EF2F9" w14:textId="77777777" w:rsidR="00501A75" w:rsidRDefault="00501A75" w:rsidP="00501A75">
      <w:pPr>
        <w:pStyle w:val="Lysing"/>
      </w:pPr>
    </w:p>
    <w:p w14:paraId="4C5C2FB8" w14:textId="59A466F3" w:rsidR="00501A75" w:rsidRDefault="00501A75" w:rsidP="00501A75">
      <w:pPr>
        <w:pStyle w:val="Lysing"/>
      </w:pPr>
      <w:r>
        <w:t xml:space="preserve">Definerer deretter punktet </w:t>
      </w:r>
      <w:r w:rsidR="00FA377B" w:rsidRPr="00025957">
        <w:rPr>
          <w:position w:val="-4"/>
        </w:rPr>
        <w:object w:dxaOrig="220" w:dyaOrig="260" w14:anchorId="051F4087">
          <v:shape id="_x0000_i1244" type="#_x0000_t75" style="width:11pt;height:13pt" o:ole="">
            <v:imagedata r:id="rId474" o:title=""/>
          </v:shape>
          <o:OLEObject Type="Embed" ProgID="Equation.DSMT4" ShapeID="_x0000_i1244" DrawAspect="Content" ObjectID="_1640169718" r:id="rId475"/>
        </w:object>
      </w:r>
      <w:r>
        <w:t xml:space="preserve"> og verifiserer at vendepunktet er i </w:t>
      </w:r>
      <w:r w:rsidR="00FA377B" w:rsidRPr="00FA377B">
        <w:rPr>
          <w:position w:val="-10"/>
        </w:rPr>
        <w:object w:dxaOrig="700" w:dyaOrig="320" w14:anchorId="1AFB2A40">
          <v:shape id="_x0000_i1245" type="#_x0000_t75" style="width:35pt;height:16pt" o:ole="">
            <v:imagedata r:id="rId476" o:title=""/>
          </v:shape>
          <o:OLEObject Type="Embed" ProgID="Equation.DSMT4" ShapeID="_x0000_i1245" DrawAspect="Content" ObjectID="_1640169719" r:id="rId477"/>
        </w:object>
      </w:r>
      <w:r w:rsidR="00AA32DA">
        <w:t xml:space="preserve">. Da er det også </w:t>
      </w:r>
      <w:proofErr w:type="spellStart"/>
      <w:r w:rsidR="00AA32DA">
        <w:t>greit</w:t>
      </w:r>
      <w:proofErr w:type="spellEnd"/>
      <w:r w:rsidR="00AA32DA">
        <w:t xml:space="preserve"> å finne vendetangenten.</w:t>
      </w:r>
      <w:r w:rsidR="00D27B16">
        <w:br/>
      </w:r>
      <w:r w:rsidR="00D27B16">
        <w:br/>
      </w:r>
      <w:r w:rsidR="00D27B16">
        <w:rPr>
          <w:noProof/>
        </w:rPr>
        <w:drawing>
          <wp:inline distT="0" distB="0" distL="0" distR="0" wp14:anchorId="30909D5C" wp14:editId="11405C6E">
            <wp:extent cx="2592117" cy="1433779"/>
            <wp:effectExtent l="0" t="0" r="0" b="0"/>
            <wp:docPr id="38" name="Bilde 38" descr="CAS-utregning med GeoGebra. I linje nummer 4 er det skrevet inn F kolon er lik parentes 0, komma, 0 parentes slutt. Svaret er det samme.  I linje nummer 5 er det skrevet inn Vendepunkt parentes g parentes slutt. Svaret er parentes 0, komma, 0 parentes slutt.  I linje nummer 6 er det skrevet inn t av x kolon er lik Tangent parentes 0, komma, g parentes slutt. Svaret er t av x kolon er lik minus r i andre x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8"/>
                    <a:stretch>
                      <a:fillRect/>
                    </a:stretch>
                  </pic:blipFill>
                  <pic:spPr>
                    <a:xfrm>
                      <a:off x="0" y="0"/>
                      <a:ext cx="2614352" cy="1446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9F89F4" w14:textId="77777777" w:rsidR="00AA32DA" w:rsidRDefault="00AA32DA" w:rsidP="00501A75">
      <w:pPr>
        <w:pStyle w:val="Lysing"/>
      </w:pPr>
    </w:p>
    <w:p w14:paraId="0E7BFC88" w14:textId="77777777" w:rsidR="00AA32DA" w:rsidRDefault="00AA32DA" w:rsidP="00501A75">
      <w:pPr>
        <w:pStyle w:val="Lysing"/>
      </w:pPr>
    </w:p>
    <w:p w14:paraId="4593AB4C" w14:textId="77777777" w:rsidR="00AA32DA" w:rsidRDefault="00AA32DA" w:rsidP="00501A75">
      <w:pPr>
        <w:pStyle w:val="Lysing"/>
      </w:pPr>
      <w:r>
        <w:t xml:space="preserve">Punktet </w:t>
      </w:r>
      <w:r w:rsidR="00FA377B" w:rsidRPr="00FA377B">
        <w:rPr>
          <w:position w:val="-6"/>
        </w:rPr>
        <w:object w:dxaOrig="220" w:dyaOrig="279" w14:anchorId="710E30A3">
          <v:shape id="_x0000_i1246" type="#_x0000_t75" style="width:11pt;height:14pt" o:ole="">
            <v:imagedata r:id="rId479" o:title=""/>
          </v:shape>
          <o:OLEObject Type="Embed" ProgID="Equation.DSMT4" ShapeID="_x0000_i1246" DrawAspect="Content" ObjectID="_1640169720" r:id="rId480"/>
        </w:object>
      </w:r>
      <w:r>
        <w:t>:</w:t>
      </w:r>
      <w:r w:rsidR="00D27B16">
        <w:br/>
      </w:r>
      <w:r w:rsidR="00D27B16">
        <w:br/>
      </w:r>
      <w:r w:rsidR="00D27B16">
        <w:rPr>
          <w:noProof/>
        </w:rPr>
        <w:drawing>
          <wp:inline distT="0" distB="0" distL="0" distR="0" wp14:anchorId="486CD83F" wp14:editId="5CC187C9">
            <wp:extent cx="2640787" cy="530952"/>
            <wp:effectExtent l="0" t="0" r="7620" b="2540"/>
            <wp:docPr id="39" name="Bilde 39" descr="CAS-utregning med GeoGebra. I linje nummer 7 er det skrevet inn G kolon er lik parentes minus r, komma, t av minus r parentes slutt. Svaret er G kolon er lik parentes minus r, komma, r i tredje 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2725947" cy="54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F5DCC" w14:textId="77777777" w:rsidR="00AA32DA" w:rsidRDefault="00AA32DA" w:rsidP="00501A75">
      <w:pPr>
        <w:pStyle w:val="Lysing"/>
      </w:pPr>
    </w:p>
    <w:p w14:paraId="475E371F" w14:textId="77777777" w:rsidR="00AA32DA" w:rsidRDefault="00AA32DA" w:rsidP="00501A75">
      <w:pPr>
        <w:pStyle w:val="Lysing"/>
      </w:pPr>
    </w:p>
    <w:p w14:paraId="04757C34" w14:textId="547B5B11" w:rsidR="00AA32DA" w:rsidRDefault="00AA32DA" w:rsidP="00501A75">
      <w:pPr>
        <w:pStyle w:val="Lysing"/>
      </w:pPr>
      <w:r>
        <w:lastRenderedPageBreak/>
        <w:t xml:space="preserve">I linje </w:t>
      </w:r>
      <w:r w:rsidR="009428F1">
        <w:t>9</w:t>
      </w:r>
      <w:r>
        <w:t xml:space="preserve"> blir det verifisert at </w:t>
      </w:r>
      <w:r w:rsidR="00FA377B" w:rsidRPr="00FA377B">
        <w:rPr>
          <w:position w:val="-24"/>
        </w:rPr>
        <w:object w:dxaOrig="940" w:dyaOrig="680" w14:anchorId="23A69A2C">
          <v:shape id="_x0000_i1247" type="#_x0000_t75" style="width:47.5pt;height:34pt" o:ole="">
            <v:imagedata r:id="rId482" o:title=""/>
          </v:shape>
          <o:OLEObject Type="Embed" ProgID="Equation.DSMT4" ShapeID="_x0000_i1247" DrawAspect="Content" ObjectID="_1640169721" r:id="rId483"/>
        </w:object>
      </w:r>
      <w:r>
        <w:t xml:space="preserve"> er </w:t>
      </w:r>
      <w:proofErr w:type="spellStart"/>
      <w:r>
        <w:t>e</w:t>
      </w:r>
      <w:r w:rsidR="00E80265">
        <w:t>t</w:t>
      </w:r>
      <w:r>
        <w:t>t</w:t>
      </w:r>
      <w:proofErr w:type="spellEnd"/>
      <w:r>
        <w:t xml:space="preserve"> toppunkt med </w:t>
      </w:r>
      <w:proofErr w:type="spellStart"/>
      <w:r>
        <w:t>andrederivert</w:t>
      </w:r>
      <w:proofErr w:type="spellEnd"/>
      <w:r>
        <w:t xml:space="preserve">-testen. </w:t>
      </w:r>
      <w:r w:rsidR="009428F1">
        <w:br/>
      </w:r>
      <w:r w:rsidR="005F4551">
        <w:br/>
      </w:r>
      <w:r w:rsidR="005F4551">
        <w:rPr>
          <w:noProof/>
        </w:rPr>
        <w:drawing>
          <wp:inline distT="0" distB="0" distL="0" distR="0" wp14:anchorId="04D198E4" wp14:editId="13EBD7D7">
            <wp:extent cx="3165587" cy="2885737"/>
            <wp:effectExtent l="0" t="0" r="0" b="0"/>
            <wp:docPr id="11" name="Bilde 11" descr="CAS-utregning med GeoGebra. I linje nummer 8 er det skrevet inn g derivert av x er lik 0. Svaret med Løs er x er lik minus rot 3 rottegn slutt delt på 3 multiplisert med r, x er lik rot 3 rottegn slutt delt på 3 multiplisert med r.  I linje nummer 9 er det skrevet inn g dobbeltderivert av minus rot 3 rottegn slutt delt på 3 multiplisert med r. Svaret er minus 2 rot 3 rottegn slutt multiplisert med r.  I linje nummer 10 er det skrevet inn H kolon er lik parentes minus rot 3 rottegn slutt delt på 3 multiplisert med r, komma, g av minus rot 3 rottegn slutt delt på 3 multiplisert med r parentes slutt. Svaret er H kolon er lik parentes minus r rot 3 rottegn slutt delt på 3, komma, 2 r i tredje multiplisert med rot 3 rottegn slutt delt på 9 parentes slu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4"/>
                    <a:stretch>
                      <a:fillRect/>
                    </a:stretch>
                  </pic:blipFill>
                  <pic:spPr>
                    <a:xfrm>
                      <a:off x="0" y="0"/>
                      <a:ext cx="3185405" cy="2903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2A857F" w14:textId="77777777" w:rsidR="00AA32DA" w:rsidRDefault="00AA32DA" w:rsidP="00501A75">
      <w:pPr>
        <w:pStyle w:val="Lysing"/>
      </w:pPr>
    </w:p>
    <w:p w14:paraId="3C50323A" w14:textId="77777777" w:rsidR="00AA32DA" w:rsidRDefault="009428F1" w:rsidP="00501A75">
      <w:pPr>
        <w:pStyle w:val="Lysing"/>
      </w:pPr>
      <w:r>
        <w:rPr>
          <w:noProof/>
        </w:rPr>
        <w:drawing>
          <wp:inline distT="0" distB="0" distL="0" distR="0" wp14:anchorId="102B2B43" wp14:editId="38E342BB">
            <wp:extent cx="3119957" cy="1789023"/>
            <wp:effectExtent l="0" t="0" r="4445" b="1905"/>
            <wp:docPr id="41" name="Bilde 41" descr="CAS-utregning med GeoGebra. I linje nummer 11 er det skrevet inn Areal lav indeks E F G lav indeks slutt kolon er lik r multiplisert med r i tredje delt på 2. Svaret er Areal lav indeks E F G lav indeks slutt kolon er lik 1 halv r i fjerde.  I linje nummer 12 er det skrevet inn Areal låg indeks E F H låg indeks slutt kolon er lik r multiplisert med 2 r i tredje multiplisert med rot 3 rottegn slutt delt på 9 delt på 2. Svaret er Areal lav indeks E F H lav indeks slutt kolon er lik 1 nidels rot 3 rottegn slutt multiplisert med r i fjerde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3148792" cy="18055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A3B3C8" w14:textId="77777777" w:rsidR="00940FCF" w:rsidRDefault="00940FCF" w:rsidP="00501A75">
      <w:pPr>
        <w:pStyle w:val="Lysing"/>
      </w:pPr>
    </w:p>
    <w:p w14:paraId="02350243" w14:textId="3B32DFBD" w:rsidR="00AA32DA" w:rsidRPr="005F4551" w:rsidRDefault="00940FCF" w:rsidP="00501A75">
      <w:pPr>
        <w:pStyle w:val="Lysing"/>
        <w:rPr>
          <w:lang w:val="nb-NO"/>
        </w:rPr>
      </w:pPr>
      <w:r w:rsidRPr="005F4551">
        <w:rPr>
          <w:lang w:val="nb-NO"/>
        </w:rPr>
        <w:t>I linje 10 og 11 ser vi at b</w:t>
      </w:r>
      <w:r w:rsidR="00E80265" w:rsidRPr="005F4551">
        <w:rPr>
          <w:lang w:val="nb-NO"/>
        </w:rPr>
        <w:t>egge</w:t>
      </w:r>
      <w:r w:rsidRPr="005F4551">
        <w:rPr>
          <w:lang w:val="nb-NO"/>
        </w:rPr>
        <w:t xml:space="preserve"> areal</w:t>
      </w:r>
      <w:r w:rsidR="00E80265" w:rsidRPr="005F4551">
        <w:rPr>
          <w:lang w:val="nb-NO"/>
        </w:rPr>
        <w:t>ene</w:t>
      </w:r>
      <w:r w:rsidRPr="005F4551">
        <w:rPr>
          <w:lang w:val="nb-NO"/>
        </w:rPr>
        <w:t xml:space="preserve"> er proporsjonale med </w:t>
      </w:r>
      <w:r w:rsidR="00FA377B" w:rsidRPr="00025957">
        <w:rPr>
          <w:position w:val="-4"/>
        </w:rPr>
        <w:object w:dxaOrig="260" w:dyaOrig="300" w14:anchorId="76A240CC">
          <v:shape id="_x0000_i1248" type="#_x0000_t75" style="width:13pt;height:15pt" o:ole="">
            <v:imagedata r:id="rId486" o:title=""/>
          </v:shape>
          <o:OLEObject Type="Embed" ProgID="Equation.DSMT4" ShapeID="_x0000_i1248" DrawAspect="Content" ObjectID="_1640169722" r:id="rId487"/>
        </w:object>
      </w:r>
      <w:r w:rsidRPr="005F4551">
        <w:rPr>
          <w:lang w:val="nb-NO"/>
        </w:rPr>
        <w:t>, så forholdet mellom areal</w:t>
      </w:r>
      <w:r w:rsidR="00E80265" w:rsidRPr="005F4551">
        <w:rPr>
          <w:lang w:val="nb-NO"/>
        </w:rPr>
        <w:t>ene</w:t>
      </w:r>
      <w:r w:rsidRPr="005F4551">
        <w:rPr>
          <w:lang w:val="nb-NO"/>
        </w:rPr>
        <w:t xml:space="preserve"> er uavhengig av </w:t>
      </w:r>
      <w:r w:rsidRPr="005F4551">
        <w:rPr>
          <w:i/>
          <w:lang w:val="nb-NO"/>
        </w:rPr>
        <w:t>r</w:t>
      </w:r>
      <w:r w:rsidRPr="005F4551">
        <w:rPr>
          <w:lang w:val="nb-NO"/>
        </w:rPr>
        <w:t>.</w:t>
      </w:r>
    </w:p>
    <w:p w14:paraId="46A46888" w14:textId="77777777" w:rsidR="009428F1" w:rsidRPr="005F4551" w:rsidRDefault="009428F1" w:rsidP="00501A75">
      <w:pPr>
        <w:pStyle w:val="Lysing"/>
        <w:rPr>
          <w:lang w:val="nb-NO"/>
        </w:rPr>
      </w:pPr>
    </w:p>
    <w:p w14:paraId="2C4AF8FC" w14:textId="77777777" w:rsidR="009428F1" w:rsidRPr="005F4551" w:rsidRDefault="009428F1">
      <w:p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lang w:val="nb-NO"/>
        </w:rPr>
        <w:br w:type="page"/>
      </w:r>
    </w:p>
    <w:p w14:paraId="533EA247" w14:textId="5272C0DD" w:rsidR="009428F1" w:rsidRPr="005F4551" w:rsidRDefault="009428F1" w:rsidP="009428F1">
      <w:pPr>
        <w:pStyle w:val="Overskrift1"/>
      </w:pPr>
      <w:r w:rsidRPr="005F4551">
        <w:lastRenderedPageBreak/>
        <w:t>K</w:t>
      </w:r>
      <w:r w:rsidR="00E80265" w:rsidRPr="005F4551">
        <w:t>i</w:t>
      </w:r>
      <w:r w:rsidRPr="005F4551">
        <w:t>lder for bil</w:t>
      </w:r>
      <w:r w:rsidR="00E80265" w:rsidRPr="005F4551">
        <w:t>der</w:t>
      </w:r>
      <w:r w:rsidRPr="005F4551">
        <w:t>, te</w:t>
      </w:r>
      <w:r w:rsidR="00E80265" w:rsidRPr="005F4551">
        <w:t>gn</w:t>
      </w:r>
      <w:r w:rsidRPr="005F4551">
        <w:t>ing</w:t>
      </w:r>
      <w:r w:rsidR="00E80265" w:rsidRPr="005F4551">
        <w:t>e</w:t>
      </w:r>
      <w:r w:rsidRPr="005F4551">
        <w:t>r osv.</w:t>
      </w:r>
    </w:p>
    <w:p w14:paraId="24E4699E" w14:textId="77777777" w:rsidR="009428F1" w:rsidRPr="005F4551" w:rsidRDefault="009428F1" w:rsidP="009428F1">
      <w:pPr>
        <w:pStyle w:val="Brdtekst"/>
        <w:spacing w:before="120" w:line="240" w:lineRule="auto"/>
        <w:rPr>
          <w:sz w:val="2"/>
          <w:lang w:val="nb-NO"/>
        </w:rPr>
      </w:pPr>
    </w:p>
    <w:p w14:paraId="69B4947C" w14:textId="77777777" w:rsidR="009428F1" w:rsidRPr="005F4551" w:rsidRDefault="009428F1" w:rsidP="009428F1">
      <w:pPr>
        <w:pStyle w:val="Listeavsnitt"/>
        <w:rPr>
          <w:lang w:val="nb-NO"/>
        </w:rPr>
      </w:pPr>
    </w:p>
    <w:p w14:paraId="4FB13AD4" w14:textId="4D5BE8EF" w:rsidR="009428F1" w:rsidRPr="000F6468" w:rsidRDefault="00813F37" w:rsidP="009428F1">
      <w:pPr>
        <w:pStyle w:val="Listeavsnitt"/>
        <w:numPr>
          <w:ilvl w:val="0"/>
          <w:numId w:val="25"/>
        </w:numPr>
        <w:spacing w:after="240" w:line="240" w:lineRule="auto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Alle</w:t>
      </w:r>
      <w:bookmarkStart w:id="1" w:name="_GoBack"/>
      <w:bookmarkEnd w:id="1"/>
      <w:r w:rsidR="009428F1" w:rsidRPr="000F6468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bil</w:t>
      </w:r>
      <w:r w:rsidR="00C962B0">
        <w:rPr>
          <w:rFonts w:ascii="Franklin Gothic Book" w:hAnsi="Franklin Gothic Book"/>
          <w:sz w:val="24"/>
          <w:szCs w:val="24"/>
        </w:rPr>
        <w:t>de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 xml:space="preserve">,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te</w:t>
      </w:r>
      <w:r w:rsidR="00C962B0">
        <w:rPr>
          <w:rFonts w:ascii="Franklin Gothic Book" w:hAnsi="Franklin Gothic Book"/>
          <w:sz w:val="24"/>
          <w:szCs w:val="24"/>
        </w:rPr>
        <w:t>g</w:t>
      </w:r>
      <w:r w:rsidR="009428F1" w:rsidRPr="000F6468">
        <w:rPr>
          <w:rFonts w:ascii="Franklin Gothic Book" w:hAnsi="Franklin Gothic Book"/>
          <w:sz w:val="24"/>
          <w:szCs w:val="24"/>
        </w:rPr>
        <w:t>ning</w:t>
      </w:r>
      <w:r w:rsidR="00C962B0">
        <w:rPr>
          <w:rFonts w:ascii="Franklin Gothic Book" w:hAnsi="Franklin Gothic Book"/>
          <w:sz w:val="24"/>
          <w:szCs w:val="24"/>
        </w:rPr>
        <w:t>e</w:t>
      </w:r>
      <w:r w:rsidR="009428F1" w:rsidRPr="000F6468">
        <w:rPr>
          <w:rFonts w:ascii="Franklin Gothic Book" w:hAnsi="Franklin Gothic Book"/>
          <w:sz w:val="24"/>
          <w:szCs w:val="24"/>
        </w:rPr>
        <w:t>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 xml:space="preserve"> og grafiske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framstilling</w:t>
      </w:r>
      <w:r w:rsidR="00C962B0">
        <w:rPr>
          <w:rFonts w:ascii="Franklin Gothic Book" w:hAnsi="Franklin Gothic Book"/>
          <w:sz w:val="24"/>
          <w:szCs w:val="24"/>
        </w:rPr>
        <w:t>e</w:t>
      </w:r>
      <w:r w:rsidR="009428F1" w:rsidRPr="000F6468">
        <w:rPr>
          <w:rFonts w:ascii="Franklin Gothic Book" w:hAnsi="Franklin Gothic Book"/>
          <w:sz w:val="24"/>
          <w:szCs w:val="24"/>
        </w:rPr>
        <w:t>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>: Utdanningsdirektoratet eller NDLA</w:t>
      </w:r>
    </w:p>
    <w:p w14:paraId="5D2AB26D" w14:textId="77777777" w:rsidR="009428F1" w:rsidRPr="00501A75" w:rsidRDefault="009428F1" w:rsidP="00501A75">
      <w:pPr>
        <w:pStyle w:val="Lysing"/>
      </w:pPr>
    </w:p>
    <w:sectPr w:rsidR="009428F1" w:rsidRPr="00501A75" w:rsidSect="00D60BFC">
      <w:headerReference w:type="default" r:id="rId488"/>
      <w:footerReference w:type="default" r:id="rId489"/>
      <w:pgSz w:w="11906" w:h="16838"/>
      <w:pgMar w:top="1417" w:right="1417" w:bottom="1135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BA793D" w14:textId="77777777" w:rsidR="00574003" w:rsidRDefault="00574003" w:rsidP="00072BD9">
      <w:pPr>
        <w:spacing w:after="0" w:line="240" w:lineRule="auto"/>
      </w:pPr>
      <w:r>
        <w:separator/>
      </w:r>
    </w:p>
  </w:endnote>
  <w:endnote w:type="continuationSeparator" w:id="0">
    <w:p w14:paraId="67F24A63" w14:textId="77777777" w:rsidR="00574003" w:rsidRDefault="00574003" w:rsidP="00072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B54A4C" w14:textId="77777777" w:rsidR="00A15085" w:rsidRDefault="00A15085" w:rsidP="000F6468">
    <w:pPr>
      <w:pStyle w:val="Bunntekst"/>
      <w:pBdr>
        <w:top w:val="single" w:sz="4" w:space="1" w:color="auto"/>
      </w:pBdr>
    </w:pPr>
    <w:r>
      <w:t>Eksamen    REA3022 Matematikk R1 H18</w:t>
    </w:r>
    <w:r>
      <w:tab/>
    </w:r>
    <w:r>
      <w:tab/>
      <w:t xml:space="preserve">Sid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6</w:t>
    </w:r>
    <w:r>
      <w:fldChar w:fldCharType="end"/>
    </w:r>
    <w:r>
      <w:t xml:space="preserve"> av </w:t>
    </w:r>
    <w:r w:rsidR="00574003">
      <w:fldChar w:fldCharType="begin"/>
    </w:r>
    <w:r w:rsidR="00574003">
      <w:instrText xml:space="preserve"> NUMPAGES   \* MERGEFORMAT </w:instrText>
    </w:r>
    <w:r w:rsidR="00574003">
      <w:fldChar w:fldCharType="separate"/>
    </w:r>
    <w:r>
      <w:rPr>
        <w:noProof/>
      </w:rPr>
      <w:t>17</w:t>
    </w:r>
    <w:r w:rsidR="00574003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89FA63" w14:textId="77777777" w:rsidR="00574003" w:rsidRDefault="00574003" w:rsidP="00072BD9">
      <w:pPr>
        <w:spacing w:after="0" w:line="240" w:lineRule="auto"/>
      </w:pPr>
      <w:r>
        <w:separator/>
      </w:r>
    </w:p>
  </w:footnote>
  <w:footnote w:type="continuationSeparator" w:id="0">
    <w:p w14:paraId="78B08466" w14:textId="77777777" w:rsidR="00574003" w:rsidRDefault="00574003" w:rsidP="00072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4D81D2" w14:textId="773A4F13" w:rsidR="00A15085" w:rsidRDefault="00A15085" w:rsidP="00AA376B">
    <w:pPr>
      <w:pStyle w:val="Topptekst"/>
      <w:pBdr>
        <w:bottom w:val="single" w:sz="4" w:space="1" w:color="auto"/>
      </w:pBdr>
    </w:pPr>
    <w:proofErr w:type="spellStart"/>
    <w:r>
      <w:rPr>
        <w:sz w:val="20"/>
        <w:szCs w:val="20"/>
      </w:rPr>
      <w:t>Løsningene</w:t>
    </w:r>
    <w:proofErr w:type="spellEnd"/>
    <w:r w:rsidRPr="00335C7D">
      <w:rPr>
        <w:sz w:val="20"/>
        <w:szCs w:val="20"/>
      </w:rPr>
      <w:t xml:space="preserve"> er lag</w:t>
    </w:r>
    <w:r>
      <w:rPr>
        <w:sz w:val="20"/>
        <w:szCs w:val="20"/>
      </w:rPr>
      <w:t>et</w:t>
    </w:r>
    <w:r w:rsidRPr="00335C7D">
      <w:rPr>
        <w:sz w:val="20"/>
        <w:szCs w:val="20"/>
      </w:rPr>
      <w:t xml:space="preserve"> av </w:t>
    </w:r>
    <w:r>
      <w:tab/>
    </w:r>
    <w:r>
      <w:tab/>
    </w:r>
    <w:r w:rsidRPr="0025281C">
      <w:rPr>
        <w:noProof/>
        <w:sz w:val="20"/>
        <w:szCs w:val="20"/>
        <w:lang w:eastAsia="nn-NO"/>
      </w:rPr>
      <w:drawing>
        <wp:inline distT="0" distB="0" distL="0" distR="0" wp14:anchorId="358D8D89" wp14:editId="127B88C7">
          <wp:extent cx="476885" cy="476885"/>
          <wp:effectExtent l="0" t="0" r="0" b="0"/>
          <wp:docPr id="28" name="Bilde 28" descr="Logo for NDLA matematikk. Illustrasjo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  <w:p w14:paraId="5A7A114E" w14:textId="77777777" w:rsidR="00A15085" w:rsidRDefault="00A15085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C25AC0"/>
    <w:multiLevelType w:val="hybridMultilevel"/>
    <w:tmpl w:val="F428521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3B3C3F"/>
    <w:multiLevelType w:val="hybridMultilevel"/>
    <w:tmpl w:val="E33E4840"/>
    <w:lvl w:ilvl="0" w:tplc="08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A5316"/>
    <w:multiLevelType w:val="hybridMultilevel"/>
    <w:tmpl w:val="3AD801BE"/>
    <w:lvl w:ilvl="0" w:tplc="3604A1B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FA3F22"/>
    <w:multiLevelType w:val="hybridMultilevel"/>
    <w:tmpl w:val="24841EE6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4511E27"/>
    <w:multiLevelType w:val="hybridMultilevel"/>
    <w:tmpl w:val="696E0EE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B6163"/>
    <w:multiLevelType w:val="hybridMultilevel"/>
    <w:tmpl w:val="AE1E3890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893A65"/>
    <w:multiLevelType w:val="hybridMultilevel"/>
    <w:tmpl w:val="079EB730"/>
    <w:lvl w:ilvl="0" w:tplc="545E14AA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color w:val="auto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1991A7E"/>
    <w:multiLevelType w:val="hybridMultilevel"/>
    <w:tmpl w:val="1396D5CA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7E70FE0"/>
    <w:multiLevelType w:val="hybridMultilevel"/>
    <w:tmpl w:val="778A8AA6"/>
    <w:lvl w:ilvl="0" w:tplc="A8E61950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8B678D"/>
    <w:multiLevelType w:val="hybridMultilevel"/>
    <w:tmpl w:val="D884F77A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390424"/>
    <w:multiLevelType w:val="hybridMultilevel"/>
    <w:tmpl w:val="3BB29D54"/>
    <w:lvl w:ilvl="0" w:tplc="A8507D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B91E02"/>
    <w:multiLevelType w:val="hybridMultilevel"/>
    <w:tmpl w:val="5DE6B17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E45822"/>
    <w:multiLevelType w:val="hybridMultilevel"/>
    <w:tmpl w:val="805A87D8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3AB2739"/>
    <w:multiLevelType w:val="hybridMultilevel"/>
    <w:tmpl w:val="C79C5118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4547BF7"/>
    <w:multiLevelType w:val="hybridMultilevel"/>
    <w:tmpl w:val="98965456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14D5007"/>
    <w:multiLevelType w:val="hybridMultilevel"/>
    <w:tmpl w:val="57FCBE5C"/>
    <w:lvl w:ilvl="0" w:tplc="63705874">
      <w:start w:val="1"/>
      <w:numFmt w:val="lowerLetter"/>
      <w:pStyle w:val="MTDisplayEquation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320342B"/>
    <w:multiLevelType w:val="hybridMultilevel"/>
    <w:tmpl w:val="9F6EC890"/>
    <w:lvl w:ilvl="0" w:tplc="D2C0932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8450566"/>
    <w:multiLevelType w:val="hybridMultilevel"/>
    <w:tmpl w:val="BC4EA72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87E1A4B"/>
    <w:multiLevelType w:val="hybridMultilevel"/>
    <w:tmpl w:val="DB001946"/>
    <w:lvl w:ilvl="0" w:tplc="02E8CB7A">
      <w:start w:val="1"/>
      <w:numFmt w:val="lowerLetter"/>
      <w:pStyle w:val="punktliste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B7B3FEF"/>
    <w:multiLevelType w:val="hybridMultilevel"/>
    <w:tmpl w:val="938AB74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EB8070E"/>
    <w:multiLevelType w:val="hybridMultilevel"/>
    <w:tmpl w:val="907A18A8"/>
    <w:lvl w:ilvl="0" w:tplc="7010B53E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D97EA6"/>
    <w:multiLevelType w:val="hybridMultilevel"/>
    <w:tmpl w:val="324E2890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9C6916"/>
    <w:multiLevelType w:val="hybridMultilevel"/>
    <w:tmpl w:val="EDE04E72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3125D7"/>
    <w:multiLevelType w:val="hybridMultilevel"/>
    <w:tmpl w:val="69FC83B0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F41169"/>
    <w:multiLevelType w:val="hybridMultilevel"/>
    <w:tmpl w:val="4B2406A4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"/>
  </w:num>
  <w:num w:numId="3">
    <w:abstractNumId w:val="11"/>
  </w:num>
  <w:num w:numId="4">
    <w:abstractNumId w:val="19"/>
  </w:num>
  <w:num w:numId="5">
    <w:abstractNumId w:val="24"/>
  </w:num>
  <w:num w:numId="6">
    <w:abstractNumId w:val="16"/>
  </w:num>
  <w:num w:numId="7">
    <w:abstractNumId w:val="3"/>
  </w:num>
  <w:num w:numId="8">
    <w:abstractNumId w:val="6"/>
  </w:num>
  <w:num w:numId="9">
    <w:abstractNumId w:val="7"/>
  </w:num>
  <w:num w:numId="10">
    <w:abstractNumId w:val="0"/>
  </w:num>
  <w:num w:numId="11">
    <w:abstractNumId w:val="4"/>
  </w:num>
  <w:num w:numId="12">
    <w:abstractNumId w:val="12"/>
  </w:num>
  <w:num w:numId="13">
    <w:abstractNumId w:val="17"/>
  </w:num>
  <w:num w:numId="14">
    <w:abstractNumId w:val="18"/>
  </w:num>
  <w:num w:numId="15">
    <w:abstractNumId w:val="14"/>
  </w:num>
  <w:num w:numId="16">
    <w:abstractNumId w:val="25"/>
  </w:num>
  <w:num w:numId="17">
    <w:abstractNumId w:val="5"/>
  </w:num>
  <w:num w:numId="18">
    <w:abstractNumId w:val="1"/>
  </w:num>
  <w:num w:numId="19">
    <w:abstractNumId w:val="18"/>
    <w:lvlOverride w:ilvl="0">
      <w:startOverride w:val="1"/>
    </w:lvlOverride>
  </w:num>
  <w:num w:numId="20">
    <w:abstractNumId w:val="20"/>
  </w:num>
  <w:num w:numId="21">
    <w:abstractNumId w:val="21"/>
  </w:num>
  <w:num w:numId="22">
    <w:abstractNumId w:val="13"/>
  </w:num>
  <w:num w:numId="23">
    <w:abstractNumId w:val="10"/>
  </w:num>
  <w:num w:numId="24">
    <w:abstractNumId w:val="22"/>
  </w:num>
  <w:num w:numId="25">
    <w:abstractNumId w:val="23"/>
  </w:num>
  <w:num w:numId="26">
    <w:abstractNumId w:val="9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0354"/>
    <w:rsid w:val="00011206"/>
    <w:rsid w:val="00021943"/>
    <w:rsid w:val="00030864"/>
    <w:rsid w:val="00037591"/>
    <w:rsid w:val="000529B8"/>
    <w:rsid w:val="00061ECC"/>
    <w:rsid w:val="00072BD9"/>
    <w:rsid w:val="0007525B"/>
    <w:rsid w:val="00076BB5"/>
    <w:rsid w:val="0008590E"/>
    <w:rsid w:val="000944CD"/>
    <w:rsid w:val="000958EA"/>
    <w:rsid w:val="00095ADF"/>
    <w:rsid w:val="000A36D2"/>
    <w:rsid w:val="000B51E7"/>
    <w:rsid w:val="000D0838"/>
    <w:rsid w:val="000D345D"/>
    <w:rsid w:val="000D3464"/>
    <w:rsid w:val="000E37CA"/>
    <w:rsid w:val="000E7918"/>
    <w:rsid w:val="000F1F5B"/>
    <w:rsid w:val="000F6468"/>
    <w:rsid w:val="00100CC2"/>
    <w:rsid w:val="00105D8C"/>
    <w:rsid w:val="00113365"/>
    <w:rsid w:val="00113AC6"/>
    <w:rsid w:val="00114B9A"/>
    <w:rsid w:val="001345FF"/>
    <w:rsid w:val="00170E34"/>
    <w:rsid w:val="00180555"/>
    <w:rsid w:val="00181ACD"/>
    <w:rsid w:val="00190142"/>
    <w:rsid w:val="00194F40"/>
    <w:rsid w:val="001A6140"/>
    <w:rsid w:val="001A759C"/>
    <w:rsid w:val="001B37FF"/>
    <w:rsid w:val="001C0818"/>
    <w:rsid w:val="001D114D"/>
    <w:rsid w:val="001D47B8"/>
    <w:rsid w:val="001E2B49"/>
    <w:rsid w:val="001F7B7B"/>
    <w:rsid w:val="002220C7"/>
    <w:rsid w:val="00244809"/>
    <w:rsid w:val="0024622D"/>
    <w:rsid w:val="002678AC"/>
    <w:rsid w:val="00295680"/>
    <w:rsid w:val="002956E2"/>
    <w:rsid w:val="002B28C5"/>
    <w:rsid w:val="002B5142"/>
    <w:rsid w:val="002D21B7"/>
    <w:rsid w:val="002E3226"/>
    <w:rsid w:val="003138C0"/>
    <w:rsid w:val="00320354"/>
    <w:rsid w:val="003306E5"/>
    <w:rsid w:val="00334177"/>
    <w:rsid w:val="00341F3B"/>
    <w:rsid w:val="0034219A"/>
    <w:rsid w:val="00374B3B"/>
    <w:rsid w:val="00375672"/>
    <w:rsid w:val="00391493"/>
    <w:rsid w:val="00392D43"/>
    <w:rsid w:val="003D737A"/>
    <w:rsid w:val="003E114F"/>
    <w:rsid w:val="003E11B5"/>
    <w:rsid w:val="003F2A16"/>
    <w:rsid w:val="00401A80"/>
    <w:rsid w:val="004030E1"/>
    <w:rsid w:val="00404291"/>
    <w:rsid w:val="00411B2A"/>
    <w:rsid w:val="00412E29"/>
    <w:rsid w:val="00417B3C"/>
    <w:rsid w:val="00423357"/>
    <w:rsid w:val="00433561"/>
    <w:rsid w:val="00436C4F"/>
    <w:rsid w:val="004617A3"/>
    <w:rsid w:val="00461E7C"/>
    <w:rsid w:val="0046254E"/>
    <w:rsid w:val="004665A0"/>
    <w:rsid w:val="00466842"/>
    <w:rsid w:val="004706E9"/>
    <w:rsid w:val="004725D3"/>
    <w:rsid w:val="0049311C"/>
    <w:rsid w:val="00497B60"/>
    <w:rsid w:val="004A3C39"/>
    <w:rsid w:val="004D69B6"/>
    <w:rsid w:val="004F7CF9"/>
    <w:rsid w:val="00501A75"/>
    <w:rsid w:val="005074EE"/>
    <w:rsid w:val="00511509"/>
    <w:rsid w:val="00515E2C"/>
    <w:rsid w:val="00524799"/>
    <w:rsid w:val="00532E9C"/>
    <w:rsid w:val="00542919"/>
    <w:rsid w:val="00552C26"/>
    <w:rsid w:val="005647B4"/>
    <w:rsid w:val="00566C7C"/>
    <w:rsid w:val="00574003"/>
    <w:rsid w:val="00597425"/>
    <w:rsid w:val="005A1794"/>
    <w:rsid w:val="005A4189"/>
    <w:rsid w:val="005C372A"/>
    <w:rsid w:val="005D7F9B"/>
    <w:rsid w:val="005F0614"/>
    <w:rsid w:val="005F2D97"/>
    <w:rsid w:val="005F3298"/>
    <w:rsid w:val="005F4551"/>
    <w:rsid w:val="006005E8"/>
    <w:rsid w:val="006161F3"/>
    <w:rsid w:val="006176CE"/>
    <w:rsid w:val="0063473F"/>
    <w:rsid w:val="00664892"/>
    <w:rsid w:val="00670378"/>
    <w:rsid w:val="00693AA8"/>
    <w:rsid w:val="006B2F0D"/>
    <w:rsid w:val="006B6993"/>
    <w:rsid w:val="006C79EE"/>
    <w:rsid w:val="006E4C0E"/>
    <w:rsid w:val="006E57EB"/>
    <w:rsid w:val="006E65CB"/>
    <w:rsid w:val="006F4D02"/>
    <w:rsid w:val="00706F36"/>
    <w:rsid w:val="00716C19"/>
    <w:rsid w:val="00724B72"/>
    <w:rsid w:val="007370AC"/>
    <w:rsid w:val="0075255D"/>
    <w:rsid w:val="00771ECD"/>
    <w:rsid w:val="00780509"/>
    <w:rsid w:val="007E1455"/>
    <w:rsid w:val="007E3499"/>
    <w:rsid w:val="007E530A"/>
    <w:rsid w:val="007F0074"/>
    <w:rsid w:val="007F5C4D"/>
    <w:rsid w:val="008006D3"/>
    <w:rsid w:val="00813F37"/>
    <w:rsid w:val="008216E1"/>
    <w:rsid w:val="008272D7"/>
    <w:rsid w:val="00835F6E"/>
    <w:rsid w:val="008377FA"/>
    <w:rsid w:val="008513FC"/>
    <w:rsid w:val="00883ABD"/>
    <w:rsid w:val="0088768B"/>
    <w:rsid w:val="00893895"/>
    <w:rsid w:val="00893C91"/>
    <w:rsid w:val="00897D7F"/>
    <w:rsid w:val="008A49C6"/>
    <w:rsid w:val="008A57F0"/>
    <w:rsid w:val="008A63E6"/>
    <w:rsid w:val="008A6BBA"/>
    <w:rsid w:val="008A6CE3"/>
    <w:rsid w:val="008A7C1E"/>
    <w:rsid w:val="008C2646"/>
    <w:rsid w:val="008C4E73"/>
    <w:rsid w:val="008F43D9"/>
    <w:rsid w:val="00924247"/>
    <w:rsid w:val="00924720"/>
    <w:rsid w:val="009403B7"/>
    <w:rsid w:val="00940FCF"/>
    <w:rsid w:val="009428F1"/>
    <w:rsid w:val="009517EB"/>
    <w:rsid w:val="00952944"/>
    <w:rsid w:val="00953726"/>
    <w:rsid w:val="009858B7"/>
    <w:rsid w:val="009900F3"/>
    <w:rsid w:val="009A1F32"/>
    <w:rsid w:val="009A6970"/>
    <w:rsid w:val="009F1FAF"/>
    <w:rsid w:val="00A028F2"/>
    <w:rsid w:val="00A12422"/>
    <w:rsid w:val="00A15085"/>
    <w:rsid w:val="00A20138"/>
    <w:rsid w:val="00A3332F"/>
    <w:rsid w:val="00A36770"/>
    <w:rsid w:val="00A53EA0"/>
    <w:rsid w:val="00A67F90"/>
    <w:rsid w:val="00A7790E"/>
    <w:rsid w:val="00A97BCB"/>
    <w:rsid w:val="00AA2B48"/>
    <w:rsid w:val="00AA32DA"/>
    <w:rsid w:val="00AA376B"/>
    <w:rsid w:val="00AC3170"/>
    <w:rsid w:val="00AD024F"/>
    <w:rsid w:val="00AD549F"/>
    <w:rsid w:val="00AD65CD"/>
    <w:rsid w:val="00AE0B85"/>
    <w:rsid w:val="00AE5398"/>
    <w:rsid w:val="00B12948"/>
    <w:rsid w:val="00B17D5E"/>
    <w:rsid w:val="00B21C7A"/>
    <w:rsid w:val="00B40A1B"/>
    <w:rsid w:val="00B476FD"/>
    <w:rsid w:val="00B533DA"/>
    <w:rsid w:val="00B541AB"/>
    <w:rsid w:val="00B55512"/>
    <w:rsid w:val="00B57043"/>
    <w:rsid w:val="00B62537"/>
    <w:rsid w:val="00B63F38"/>
    <w:rsid w:val="00B76BBB"/>
    <w:rsid w:val="00B80167"/>
    <w:rsid w:val="00BB4AF0"/>
    <w:rsid w:val="00BB61F1"/>
    <w:rsid w:val="00BB67CB"/>
    <w:rsid w:val="00BC5D59"/>
    <w:rsid w:val="00BD3467"/>
    <w:rsid w:val="00BE23E3"/>
    <w:rsid w:val="00BF3E12"/>
    <w:rsid w:val="00BF555B"/>
    <w:rsid w:val="00C0022A"/>
    <w:rsid w:val="00C13F93"/>
    <w:rsid w:val="00C27022"/>
    <w:rsid w:val="00C305BC"/>
    <w:rsid w:val="00C35139"/>
    <w:rsid w:val="00C4142A"/>
    <w:rsid w:val="00C44F72"/>
    <w:rsid w:val="00C450DF"/>
    <w:rsid w:val="00C46FED"/>
    <w:rsid w:val="00C47218"/>
    <w:rsid w:val="00C74E08"/>
    <w:rsid w:val="00C84D7E"/>
    <w:rsid w:val="00C91196"/>
    <w:rsid w:val="00C962B0"/>
    <w:rsid w:val="00C96A0E"/>
    <w:rsid w:val="00CC2A6C"/>
    <w:rsid w:val="00CF33DC"/>
    <w:rsid w:val="00D04BDC"/>
    <w:rsid w:val="00D2316B"/>
    <w:rsid w:val="00D27B16"/>
    <w:rsid w:val="00D46E70"/>
    <w:rsid w:val="00D5598F"/>
    <w:rsid w:val="00D60BFC"/>
    <w:rsid w:val="00D6131E"/>
    <w:rsid w:val="00D94B23"/>
    <w:rsid w:val="00D97051"/>
    <w:rsid w:val="00DB0B02"/>
    <w:rsid w:val="00DB142B"/>
    <w:rsid w:val="00DB3954"/>
    <w:rsid w:val="00DD204E"/>
    <w:rsid w:val="00E37FE0"/>
    <w:rsid w:val="00E518F0"/>
    <w:rsid w:val="00E70250"/>
    <w:rsid w:val="00E80265"/>
    <w:rsid w:val="00E94EA9"/>
    <w:rsid w:val="00EA7BFA"/>
    <w:rsid w:val="00EB1A95"/>
    <w:rsid w:val="00EB561E"/>
    <w:rsid w:val="00EC5ABD"/>
    <w:rsid w:val="00EC69FB"/>
    <w:rsid w:val="00ED47E2"/>
    <w:rsid w:val="00F05103"/>
    <w:rsid w:val="00F105C0"/>
    <w:rsid w:val="00F2700E"/>
    <w:rsid w:val="00F4265E"/>
    <w:rsid w:val="00F54BE8"/>
    <w:rsid w:val="00F63016"/>
    <w:rsid w:val="00F66A55"/>
    <w:rsid w:val="00F81495"/>
    <w:rsid w:val="00F827D3"/>
    <w:rsid w:val="00F856AA"/>
    <w:rsid w:val="00F85F1F"/>
    <w:rsid w:val="00F95F76"/>
    <w:rsid w:val="00FA3588"/>
    <w:rsid w:val="00FA377B"/>
    <w:rsid w:val="00FB3A36"/>
    <w:rsid w:val="00FB582D"/>
    <w:rsid w:val="00FC635A"/>
    <w:rsid w:val="00FC7D80"/>
    <w:rsid w:val="00FE1B0E"/>
    <w:rsid w:val="00FE7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F3AB61"/>
  <w15:chartTrackingRefBased/>
  <w15:docId w15:val="{98DD8B95-102A-419C-85CB-AC38208B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n-NO"/>
    </w:rPr>
  </w:style>
  <w:style w:type="paragraph" w:styleId="Overskrift1">
    <w:name w:val="heading 1"/>
    <w:basedOn w:val="Brdtekst"/>
    <w:next w:val="Normal"/>
    <w:link w:val="Overskrift1Tegn"/>
    <w:uiPriority w:val="9"/>
    <w:qFormat/>
    <w:rsid w:val="002E3226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  <w:lang w:val="nb-NO" w:eastAsia="en-US"/>
    </w:rPr>
  </w:style>
  <w:style w:type="paragraph" w:styleId="Overskrift2">
    <w:name w:val="heading 2"/>
    <w:aliases w:val="mellomtittel 1"/>
    <w:basedOn w:val="Normal"/>
    <w:next w:val="Normal"/>
    <w:link w:val="Overskrift2Tegn"/>
    <w:uiPriority w:val="99"/>
    <w:unhideWhenUsed/>
    <w:qFormat/>
    <w:rsid w:val="00BC5D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qFormat/>
    <w:rsid w:val="00320354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320354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32035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character" w:customStyle="1" w:styleId="TittelTegn">
    <w:name w:val="Tittel Tegn"/>
    <w:basedOn w:val="Standardskriftforavsnitt"/>
    <w:link w:val="Tittel"/>
    <w:uiPriority w:val="10"/>
    <w:rsid w:val="0032035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532E9C"/>
    <w:pPr>
      <w:ind w:left="720"/>
      <w:contextualSpacing/>
    </w:pPr>
  </w:style>
  <w:style w:type="paragraph" w:customStyle="1" w:styleId="MTDisplayEquation">
    <w:name w:val="MTDisplayEquation"/>
    <w:basedOn w:val="Listeavsnitt"/>
    <w:next w:val="Normal"/>
    <w:link w:val="MTDisplayEquationTegn"/>
    <w:rsid w:val="00532E9C"/>
    <w:pPr>
      <w:numPr>
        <w:numId w:val="1"/>
      </w:numPr>
      <w:tabs>
        <w:tab w:val="center" w:pos="4720"/>
        <w:tab w:val="right" w:pos="9080"/>
      </w:tabs>
    </w:pPr>
    <w:rPr>
      <w:rFonts w:ascii="Franklin Gothic Book" w:hAnsi="Franklin Gothic Book"/>
      <w:sz w:val="24"/>
      <w:szCs w:val="24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532E9C"/>
    <w:rPr>
      <w:lang w:val="nn-NO"/>
    </w:rPr>
  </w:style>
  <w:style w:type="character" w:customStyle="1" w:styleId="MTDisplayEquationTegn">
    <w:name w:val="MTDisplayEquation Tegn"/>
    <w:basedOn w:val="ListeavsnittTegn"/>
    <w:link w:val="MTDisplayEquation"/>
    <w:rsid w:val="00532E9C"/>
    <w:rPr>
      <w:rFonts w:ascii="Franklin Gothic Book" w:hAnsi="Franklin Gothic Book"/>
      <w:sz w:val="24"/>
      <w:szCs w:val="24"/>
      <w:lang w:val="nn-NO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2E3226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  <w:style w:type="character" w:customStyle="1" w:styleId="Overskrift2Tegn">
    <w:name w:val="Overskrift 2 Tegn"/>
    <w:aliases w:val="mellomtittel 1 Tegn"/>
    <w:basedOn w:val="Standardskriftforavsnitt"/>
    <w:link w:val="Overskrift2"/>
    <w:uiPriority w:val="99"/>
    <w:rsid w:val="00BC5D5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nn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BC5D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BC5D59"/>
    <w:rPr>
      <w:rFonts w:eastAsiaTheme="minorEastAsia"/>
      <w:color w:val="5A5A5A" w:themeColor="text1" w:themeTint="A5"/>
      <w:spacing w:val="15"/>
      <w:lang w:val="nn-NO"/>
    </w:rPr>
  </w:style>
  <w:style w:type="paragraph" w:customStyle="1" w:styleId="Overskraft">
    <w:name w:val="Overskraft"/>
    <w:basedOn w:val="Brdtekst"/>
    <w:link w:val="OverskraftTegn"/>
    <w:qFormat/>
    <w:rsid w:val="004617A3"/>
    <w:rPr>
      <w:rFonts w:ascii="Franklin Gothic Medium" w:hAnsi="Franklin Gothic Medium"/>
      <w:b/>
      <w:sz w:val="32"/>
      <w:szCs w:val="32"/>
    </w:rPr>
  </w:style>
  <w:style w:type="paragraph" w:customStyle="1" w:styleId="OverskriftNDLA">
    <w:name w:val="Overskrift NDLA"/>
    <w:basedOn w:val="Brdtekst"/>
    <w:link w:val="OverskriftNDLATegn"/>
    <w:qFormat/>
    <w:rsid w:val="004617A3"/>
    <w:rPr>
      <w:rFonts w:ascii="Franklin Gothic Medium" w:hAnsi="Franklin Gothic Medium"/>
      <w:b/>
      <w:sz w:val="32"/>
      <w:szCs w:val="32"/>
    </w:rPr>
  </w:style>
  <w:style w:type="character" w:customStyle="1" w:styleId="OverskraftTegn">
    <w:name w:val="Overskraft Tegn"/>
    <w:basedOn w:val="BrdtekstTegn"/>
    <w:link w:val="Overskraft"/>
    <w:rsid w:val="004617A3"/>
    <w:rPr>
      <w:rFonts w:ascii="Franklin Gothic Medium" w:eastAsia="Times New Roman" w:hAnsi="Franklin Gothic Medium" w:cs="Times New Roman"/>
      <w:b/>
      <w:sz w:val="32"/>
      <w:szCs w:val="32"/>
      <w:lang w:val="x-none" w:eastAsia="x-none"/>
    </w:rPr>
  </w:style>
  <w:style w:type="character" w:customStyle="1" w:styleId="OverskriftNDLATegn">
    <w:name w:val="Overskrift NDLA Tegn"/>
    <w:basedOn w:val="BrdtekstTegn"/>
    <w:link w:val="OverskriftNDLA"/>
    <w:rsid w:val="004617A3"/>
    <w:rPr>
      <w:rFonts w:ascii="Franklin Gothic Medium" w:eastAsia="Times New Roman" w:hAnsi="Franklin Gothic Medium" w:cs="Times New Roman"/>
      <w:b/>
      <w:sz w:val="32"/>
      <w:szCs w:val="32"/>
      <w:lang w:val="x-none" w:eastAsia="x-none"/>
    </w:rPr>
  </w:style>
  <w:style w:type="paragraph" w:customStyle="1" w:styleId="Lysing">
    <w:name w:val="Løysing"/>
    <w:basedOn w:val="Listeavsnitt"/>
    <w:link w:val="LysingTegn"/>
    <w:qFormat/>
    <w:rsid w:val="00AD549F"/>
    <w:pPr>
      <w:ind w:left="360"/>
    </w:pPr>
    <w:rPr>
      <w:rFonts w:ascii="Franklin Gothic Book" w:hAnsi="Franklin Gothic Book"/>
      <w:color w:val="0000FF"/>
      <w:sz w:val="24"/>
      <w:szCs w:val="24"/>
    </w:rPr>
  </w:style>
  <w:style w:type="paragraph" w:customStyle="1" w:styleId="punktliste">
    <w:name w:val="punktliste"/>
    <w:basedOn w:val="Listeavsnitt"/>
    <w:link w:val="punktlisteTegn"/>
    <w:qFormat/>
    <w:rsid w:val="00411B2A"/>
    <w:pPr>
      <w:numPr>
        <w:numId w:val="14"/>
      </w:numPr>
    </w:pPr>
    <w:rPr>
      <w:rFonts w:ascii="Franklin Gothic Book" w:hAnsi="Franklin Gothic Book"/>
      <w:sz w:val="24"/>
      <w:szCs w:val="24"/>
    </w:rPr>
  </w:style>
  <w:style w:type="character" w:customStyle="1" w:styleId="LysingTegn">
    <w:name w:val="Løysing Tegn"/>
    <w:basedOn w:val="ListeavsnittTegn"/>
    <w:link w:val="Lysing"/>
    <w:rsid w:val="00AD549F"/>
    <w:rPr>
      <w:rFonts w:ascii="Franklin Gothic Book" w:hAnsi="Franklin Gothic Book"/>
      <w:color w:val="0000FF"/>
      <w:sz w:val="24"/>
      <w:szCs w:val="24"/>
      <w:lang w:val="nn-NO"/>
    </w:rPr>
  </w:style>
  <w:style w:type="character" w:customStyle="1" w:styleId="punktlisteTegn">
    <w:name w:val="punktliste Tegn"/>
    <w:basedOn w:val="ListeavsnittTegn"/>
    <w:link w:val="punktliste"/>
    <w:rsid w:val="00411B2A"/>
    <w:rPr>
      <w:rFonts w:ascii="Franklin Gothic Book" w:hAnsi="Franklin Gothic Book"/>
      <w:sz w:val="24"/>
      <w:szCs w:val="24"/>
      <w:lang w:val="nn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8006D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8006D3"/>
    <w:rPr>
      <w:rFonts w:ascii="Segoe UI" w:hAnsi="Segoe UI" w:cs="Segoe UI"/>
      <w:sz w:val="18"/>
      <w:szCs w:val="18"/>
      <w:lang w:val="nn-NO"/>
    </w:rPr>
  </w:style>
  <w:style w:type="paragraph" w:styleId="Topptekst">
    <w:name w:val="header"/>
    <w:basedOn w:val="Normal"/>
    <w:link w:val="TopptekstTegn"/>
    <w:uiPriority w:val="99"/>
    <w:unhideWhenUsed/>
    <w:rsid w:val="00072BD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72BD9"/>
    <w:rPr>
      <w:lang w:val="nn-NO"/>
    </w:rPr>
  </w:style>
  <w:style w:type="paragraph" w:styleId="Bunntekst">
    <w:name w:val="footer"/>
    <w:basedOn w:val="Normal"/>
    <w:link w:val="BunntekstTegn"/>
    <w:uiPriority w:val="99"/>
    <w:unhideWhenUsed/>
    <w:rsid w:val="00072BD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72BD9"/>
    <w:rPr>
      <w:lang w:val="nn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708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6.bin"/><Relationship Id="rId63" Type="http://schemas.openxmlformats.org/officeDocument/2006/relationships/image" Target="media/image27.wmf"/><Relationship Id="rId159" Type="http://schemas.openxmlformats.org/officeDocument/2006/relationships/image" Target="media/image76.wmf"/><Relationship Id="rId324" Type="http://schemas.openxmlformats.org/officeDocument/2006/relationships/image" Target="media/image164.wmf"/><Relationship Id="rId366" Type="http://schemas.openxmlformats.org/officeDocument/2006/relationships/image" Target="media/image186.svg"/><Relationship Id="rId170" Type="http://schemas.openxmlformats.org/officeDocument/2006/relationships/oleObject" Target="embeddings/oleObject80.bin"/><Relationship Id="rId226" Type="http://schemas.openxmlformats.org/officeDocument/2006/relationships/image" Target="media/image111.wmf"/><Relationship Id="rId433" Type="http://schemas.openxmlformats.org/officeDocument/2006/relationships/image" Target="media/image223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20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70.wmf"/><Relationship Id="rId377" Type="http://schemas.openxmlformats.org/officeDocument/2006/relationships/image" Target="media/image192.wmf"/><Relationship Id="rId5" Type="http://schemas.openxmlformats.org/officeDocument/2006/relationships/styles" Target="styl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6.png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05.bin"/><Relationship Id="rId486" Type="http://schemas.openxmlformats.org/officeDocument/2006/relationships/image" Target="media/image254.wmf"/><Relationship Id="rId43" Type="http://schemas.openxmlformats.org/officeDocument/2006/relationships/image" Target="media/image17.wmf"/><Relationship Id="rId139" Type="http://schemas.openxmlformats.org/officeDocument/2006/relationships/image" Target="media/image65.wmf"/><Relationship Id="rId290" Type="http://schemas.openxmlformats.org/officeDocument/2006/relationships/image" Target="media/image145.png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2.bin"/><Relationship Id="rId388" Type="http://schemas.openxmlformats.org/officeDocument/2006/relationships/image" Target="media/image198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12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6.wmf"/><Relationship Id="rId12" Type="http://schemas.openxmlformats.org/officeDocument/2006/relationships/image" Target="media/image2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47.bin"/><Relationship Id="rId357" Type="http://schemas.openxmlformats.org/officeDocument/2006/relationships/image" Target="media/image18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2.bin"/><Relationship Id="rId399" Type="http://schemas.openxmlformats.org/officeDocument/2006/relationships/image" Target="media/image204.wmf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197.bin"/><Relationship Id="rId466" Type="http://schemas.openxmlformats.org/officeDocument/2006/relationships/oleObject" Target="embeddings/oleObject216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5.wmf"/><Relationship Id="rId270" Type="http://schemas.openxmlformats.org/officeDocument/2006/relationships/image" Target="media/image134.wmf"/><Relationship Id="rId326" Type="http://schemas.openxmlformats.org/officeDocument/2006/relationships/image" Target="media/image165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2.wmf"/><Relationship Id="rId435" Type="http://schemas.openxmlformats.org/officeDocument/2006/relationships/image" Target="media/image224.png"/><Relationship Id="rId477" Type="http://schemas.openxmlformats.org/officeDocument/2006/relationships/oleObject" Target="embeddings/oleObject221.bin"/><Relationship Id="rId281" Type="http://schemas.openxmlformats.org/officeDocument/2006/relationships/oleObject" Target="embeddings/oleObject133.bin"/><Relationship Id="rId337" Type="http://schemas.openxmlformats.org/officeDocument/2006/relationships/image" Target="media/image171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6.wmf"/><Relationship Id="rId379" Type="http://schemas.openxmlformats.org/officeDocument/2006/relationships/image" Target="media/image193.wmf"/><Relationship Id="rId7" Type="http://schemas.openxmlformats.org/officeDocument/2006/relationships/webSettings" Target="webSetting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8.wmf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390" Type="http://schemas.openxmlformats.org/officeDocument/2006/relationships/image" Target="media/image199.wmf"/><Relationship Id="rId404" Type="http://schemas.openxmlformats.org/officeDocument/2006/relationships/oleObject" Target="embeddings/oleObject188.bin"/><Relationship Id="rId425" Type="http://schemas.openxmlformats.org/officeDocument/2006/relationships/image" Target="media/image219.wmf"/><Relationship Id="rId446" Type="http://schemas.openxmlformats.org/officeDocument/2006/relationships/oleObject" Target="embeddings/oleObject206.bin"/><Relationship Id="rId467" Type="http://schemas.openxmlformats.org/officeDocument/2006/relationships/image" Target="media/image242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7.wmf"/><Relationship Id="rId306" Type="http://schemas.openxmlformats.org/officeDocument/2006/relationships/image" Target="media/image155.wmf"/><Relationship Id="rId488" Type="http://schemas.openxmlformats.org/officeDocument/2006/relationships/header" Target="header1.xml"/><Relationship Id="rId24" Type="http://schemas.openxmlformats.org/officeDocument/2006/relationships/image" Target="media/image8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53.bin"/><Relationship Id="rId348" Type="http://schemas.openxmlformats.org/officeDocument/2006/relationships/oleObject" Target="embeddings/oleObject163.bin"/><Relationship Id="rId369" Type="http://schemas.openxmlformats.org/officeDocument/2006/relationships/image" Target="media/image188.wmf"/><Relationship Id="rId152" Type="http://schemas.openxmlformats.org/officeDocument/2006/relationships/image" Target="media/image72.svg"/><Relationship Id="rId173" Type="http://schemas.openxmlformats.org/officeDocument/2006/relationships/image" Target="media/image83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78.bin"/><Relationship Id="rId415" Type="http://schemas.openxmlformats.org/officeDocument/2006/relationships/image" Target="media/image213.wmf"/><Relationship Id="rId436" Type="http://schemas.openxmlformats.org/officeDocument/2006/relationships/image" Target="media/image225.png"/><Relationship Id="rId457" Type="http://schemas.openxmlformats.org/officeDocument/2006/relationships/image" Target="media/image237.wmf"/><Relationship Id="rId240" Type="http://schemas.openxmlformats.org/officeDocument/2006/relationships/oleObject" Target="embeddings/oleObject113.bin"/><Relationship Id="rId261" Type="http://schemas.openxmlformats.org/officeDocument/2006/relationships/oleObject" Target="embeddings/oleObject123.bin"/><Relationship Id="rId478" Type="http://schemas.openxmlformats.org/officeDocument/2006/relationships/image" Target="media/image248.png"/><Relationship Id="rId14" Type="http://schemas.openxmlformats.org/officeDocument/2006/relationships/image" Target="media/image3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0.wmf"/><Relationship Id="rId317" Type="http://schemas.openxmlformats.org/officeDocument/2006/relationships/oleObject" Target="embeddings/oleObject148.bin"/><Relationship Id="rId338" Type="http://schemas.openxmlformats.org/officeDocument/2006/relationships/oleObject" Target="embeddings/oleObject158.bin"/><Relationship Id="rId359" Type="http://schemas.openxmlformats.org/officeDocument/2006/relationships/image" Target="media/image182.wmf"/><Relationship Id="rId8" Type="http://schemas.openxmlformats.org/officeDocument/2006/relationships/footnotes" Target="foot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3.bin"/><Relationship Id="rId391" Type="http://schemas.openxmlformats.org/officeDocument/2006/relationships/oleObject" Target="embeddings/oleObject183.bin"/><Relationship Id="rId405" Type="http://schemas.openxmlformats.org/officeDocument/2006/relationships/image" Target="media/image208.wmf"/><Relationship Id="rId426" Type="http://schemas.openxmlformats.org/officeDocument/2006/relationships/oleObject" Target="embeddings/oleObject198.bin"/><Relationship Id="rId447" Type="http://schemas.openxmlformats.org/officeDocument/2006/relationships/image" Target="media/image232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18.bin"/><Relationship Id="rId468" Type="http://schemas.openxmlformats.org/officeDocument/2006/relationships/oleObject" Target="embeddings/oleObject217.bin"/><Relationship Id="rId489" Type="http://schemas.openxmlformats.org/officeDocument/2006/relationships/footer" Target="footer1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3.bin"/><Relationship Id="rId328" Type="http://schemas.openxmlformats.org/officeDocument/2006/relationships/image" Target="media/image166.wmf"/><Relationship Id="rId349" Type="http://schemas.openxmlformats.org/officeDocument/2006/relationships/image" Target="media/image17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4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69.bin"/><Relationship Id="rId381" Type="http://schemas.openxmlformats.org/officeDocument/2006/relationships/image" Target="media/image194.wmf"/><Relationship Id="rId416" Type="http://schemas.openxmlformats.org/officeDocument/2006/relationships/oleObject" Target="embeddings/oleObject194.bin"/><Relationship Id="rId220" Type="http://schemas.openxmlformats.org/officeDocument/2006/relationships/image" Target="media/image108.wmf"/><Relationship Id="rId241" Type="http://schemas.openxmlformats.org/officeDocument/2006/relationships/image" Target="media/image119.wmf"/><Relationship Id="rId437" Type="http://schemas.openxmlformats.org/officeDocument/2006/relationships/image" Target="media/image226.svg"/><Relationship Id="rId458" Type="http://schemas.openxmlformats.org/officeDocument/2006/relationships/oleObject" Target="embeddings/oleObject212.bin"/><Relationship Id="rId479" Type="http://schemas.openxmlformats.org/officeDocument/2006/relationships/image" Target="media/image249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61.wmf"/><Relationship Id="rId339" Type="http://schemas.openxmlformats.org/officeDocument/2006/relationships/image" Target="media/image172.wmf"/><Relationship Id="rId490" Type="http://schemas.openxmlformats.org/officeDocument/2006/relationships/fontTable" Target="fontTable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4.bin"/><Relationship Id="rId371" Type="http://schemas.openxmlformats.org/officeDocument/2006/relationships/image" Target="media/image189.wmf"/><Relationship Id="rId406" Type="http://schemas.openxmlformats.org/officeDocument/2006/relationships/oleObject" Target="embeddings/oleObject189.bin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392" Type="http://schemas.openxmlformats.org/officeDocument/2006/relationships/image" Target="media/image200.wmf"/><Relationship Id="rId427" Type="http://schemas.openxmlformats.org/officeDocument/2006/relationships/image" Target="media/image220.wmf"/><Relationship Id="rId448" Type="http://schemas.openxmlformats.org/officeDocument/2006/relationships/oleObject" Target="embeddings/oleObject207.bin"/><Relationship Id="rId469" Type="http://schemas.openxmlformats.org/officeDocument/2006/relationships/image" Target="media/image243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8.png"/><Relationship Id="rId308" Type="http://schemas.openxmlformats.org/officeDocument/2006/relationships/image" Target="media/image156.wmf"/><Relationship Id="rId329" Type="http://schemas.openxmlformats.org/officeDocument/2006/relationships/oleObject" Target="embeddings/oleObject154.bin"/><Relationship Id="rId480" Type="http://schemas.openxmlformats.org/officeDocument/2006/relationships/oleObject" Target="embeddings/oleObject222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59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79.bin"/><Relationship Id="rId417" Type="http://schemas.openxmlformats.org/officeDocument/2006/relationships/image" Target="media/image214.wmf"/><Relationship Id="rId438" Type="http://schemas.openxmlformats.org/officeDocument/2006/relationships/image" Target="media/image227.wmf"/><Relationship Id="rId459" Type="http://schemas.openxmlformats.org/officeDocument/2006/relationships/image" Target="media/image238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4.bin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49.bin"/><Relationship Id="rId470" Type="http://schemas.openxmlformats.org/officeDocument/2006/relationships/oleObject" Target="embeddings/oleObject218.bin"/><Relationship Id="rId491" Type="http://schemas.openxmlformats.org/officeDocument/2006/relationships/theme" Target="theme/theme1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7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8.wmf"/><Relationship Id="rId372" Type="http://schemas.openxmlformats.org/officeDocument/2006/relationships/oleObject" Target="embeddings/oleObject174.bin"/><Relationship Id="rId393" Type="http://schemas.openxmlformats.org/officeDocument/2006/relationships/oleObject" Target="embeddings/oleObject184.bin"/><Relationship Id="rId407" Type="http://schemas.openxmlformats.org/officeDocument/2006/relationships/image" Target="media/image209.wmf"/><Relationship Id="rId428" Type="http://schemas.openxmlformats.org/officeDocument/2006/relationships/oleObject" Target="embeddings/oleObject199.bin"/><Relationship Id="rId449" Type="http://schemas.openxmlformats.org/officeDocument/2006/relationships/image" Target="media/image233.wmf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6.wmf"/><Relationship Id="rId295" Type="http://schemas.openxmlformats.org/officeDocument/2006/relationships/image" Target="media/image149.svg"/><Relationship Id="rId309" Type="http://schemas.openxmlformats.org/officeDocument/2006/relationships/oleObject" Target="embeddings/oleObject144.bin"/><Relationship Id="rId460" Type="http://schemas.openxmlformats.org/officeDocument/2006/relationships/oleObject" Target="embeddings/oleObject213.bin"/><Relationship Id="rId481" Type="http://schemas.openxmlformats.org/officeDocument/2006/relationships/image" Target="media/image250.png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2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5.wmf"/><Relationship Id="rId341" Type="http://schemas.openxmlformats.org/officeDocument/2006/relationships/image" Target="media/image173.wmf"/><Relationship Id="rId362" Type="http://schemas.openxmlformats.org/officeDocument/2006/relationships/oleObject" Target="embeddings/oleObject170.bin"/><Relationship Id="rId383" Type="http://schemas.openxmlformats.org/officeDocument/2006/relationships/image" Target="media/image195.wmf"/><Relationship Id="rId418" Type="http://schemas.openxmlformats.org/officeDocument/2006/relationships/oleObject" Target="embeddings/oleObject195.bin"/><Relationship Id="rId439" Type="http://schemas.openxmlformats.org/officeDocument/2006/relationships/oleObject" Target="embeddings/oleObject203.bin"/><Relationship Id="rId201" Type="http://schemas.openxmlformats.org/officeDocument/2006/relationships/image" Target="media/image97.png"/><Relationship Id="rId222" Type="http://schemas.openxmlformats.org/officeDocument/2006/relationships/image" Target="media/image109.wmf"/><Relationship Id="rId243" Type="http://schemas.openxmlformats.org/officeDocument/2006/relationships/image" Target="media/image120.wmf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08.bin"/><Relationship Id="rId471" Type="http://schemas.openxmlformats.org/officeDocument/2006/relationships/image" Target="media/image244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5.bin"/><Relationship Id="rId373" Type="http://schemas.openxmlformats.org/officeDocument/2006/relationships/image" Target="media/image190.wmf"/><Relationship Id="rId394" Type="http://schemas.openxmlformats.org/officeDocument/2006/relationships/image" Target="media/image201.png"/><Relationship Id="rId408" Type="http://schemas.openxmlformats.org/officeDocument/2006/relationships/oleObject" Target="embeddings/oleObject190.bin"/><Relationship Id="rId429" Type="http://schemas.openxmlformats.org/officeDocument/2006/relationships/image" Target="media/image22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6.wmf"/><Relationship Id="rId440" Type="http://schemas.openxmlformats.org/officeDocument/2006/relationships/image" Target="media/image228.wmf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461" Type="http://schemas.openxmlformats.org/officeDocument/2006/relationships/image" Target="media/image239.wmf"/><Relationship Id="rId482" Type="http://schemas.openxmlformats.org/officeDocument/2006/relationships/image" Target="media/image25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0.bin"/><Relationship Id="rId342" Type="http://schemas.openxmlformats.org/officeDocument/2006/relationships/oleObject" Target="embeddings/oleObject160.bin"/><Relationship Id="rId363" Type="http://schemas.openxmlformats.org/officeDocument/2006/relationships/image" Target="media/image184.wmf"/><Relationship Id="rId384" Type="http://schemas.openxmlformats.org/officeDocument/2006/relationships/oleObject" Target="embeddings/oleObject180.bin"/><Relationship Id="rId419" Type="http://schemas.openxmlformats.org/officeDocument/2006/relationships/image" Target="media/image215.wmf"/><Relationship Id="rId202" Type="http://schemas.openxmlformats.org/officeDocument/2006/relationships/image" Target="media/image98.svg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430" Type="http://schemas.openxmlformats.org/officeDocument/2006/relationships/oleObject" Target="embeddings/oleObject200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2.png"/><Relationship Id="rId451" Type="http://schemas.openxmlformats.org/officeDocument/2006/relationships/image" Target="media/image234.wmf"/><Relationship Id="rId472" Type="http://schemas.openxmlformats.org/officeDocument/2006/relationships/oleObject" Target="embeddings/oleObject21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68.png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5.bin"/><Relationship Id="rId395" Type="http://schemas.openxmlformats.org/officeDocument/2006/relationships/image" Target="media/image202.wmf"/><Relationship Id="rId409" Type="http://schemas.openxmlformats.org/officeDocument/2006/relationships/image" Target="media/image210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oleObject" Target="embeddings/oleObject19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38.bin"/><Relationship Id="rId441" Type="http://schemas.openxmlformats.org/officeDocument/2006/relationships/oleObject" Target="embeddings/oleObject204.bin"/><Relationship Id="rId462" Type="http://schemas.openxmlformats.org/officeDocument/2006/relationships/oleObject" Target="embeddings/oleObject214.bin"/><Relationship Id="rId483" Type="http://schemas.openxmlformats.org/officeDocument/2006/relationships/oleObject" Target="embeddings/oleObject223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0.bin"/><Relationship Id="rId322" Type="http://schemas.openxmlformats.org/officeDocument/2006/relationships/image" Target="media/image163.wmf"/><Relationship Id="rId343" Type="http://schemas.openxmlformats.org/officeDocument/2006/relationships/image" Target="media/image174.wmf"/><Relationship Id="rId364" Type="http://schemas.openxmlformats.org/officeDocument/2006/relationships/oleObject" Target="embeddings/oleObject17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9.wmf"/><Relationship Id="rId385" Type="http://schemas.openxmlformats.org/officeDocument/2006/relationships/image" Target="media/image196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1.bin"/><Relationship Id="rId431" Type="http://schemas.openxmlformats.org/officeDocument/2006/relationships/image" Target="media/image222.wmf"/><Relationship Id="rId452" Type="http://schemas.openxmlformats.org/officeDocument/2006/relationships/oleObject" Target="embeddings/oleObject209.bin"/><Relationship Id="rId473" Type="http://schemas.openxmlformats.org/officeDocument/2006/relationships/image" Target="media/image245.png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8.wmf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6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image" Target="media/image91.wmf"/><Relationship Id="rId375" Type="http://schemas.openxmlformats.org/officeDocument/2006/relationships/image" Target="media/image191.wmf"/><Relationship Id="rId396" Type="http://schemas.openxmlformats.org/officeDocument/2006/relationships/oleObject" Target="embeddings/oleObject185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1.wmf"/><Relationship Id="rId400" Type="http://schemas.openxmlformats.org/officeDocument/2006/relationships/oleObject" Target="embeddings/oleObject187.bin"/><Relationship Id="rId421" Type="http://schemas.openxmlformats.org/officeDocument/2006/relationships/image" Target="media/image216.png"/><Relationship Id="rId442" Type="http://schemas.openxmlformats.org/officeDocument/2006/relationships/image" Target="media/image229.png"/><Relationship Id="rId463" Type="http://schemas.openxmlformats.org/officeDocument/2006/relationships/image" Target="media/image240.wmf"/><Relationship Id="rId484" Type="http://schemas.openxmlformats.org/officeDocument/2006/relationships/image" Target="media/image252.png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1.bin"/><Relationship Id="rId344" Type="http://schemas.openxmlformats.org/officeDocument/2006/relationships/oleObject" Target="embeddings/oleObject16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image" Target="media/image86.wmf"/><Relationship Id="rId365" Type="http://schemas.openxmlformats.org/officeDocument/2006/relationships/image" Target="media/image185.png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211.wmf"/><Relationship Id="rId432" Type="http://schemas.openxmlformats.org/officeDocument/2006/relationships/oleObject" Target="embeddings/oleObject201.bin"/><Relationship Id="rId453" Type="http://schemas.openxmlformats.org/officeDocument/2006/relationships/image" Target="media/image235.wmf"/><Relationship Id="rId474" Type="http://schemas.openxmlformats.org/officeDocument/2006/relationships/image" Target="media/image24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4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56.bin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6.bin"/><Relationship Id="rId397" Type="http://schemas.openxmlformats.org/officeDocument/2006/relationships/image" Target="media/image203.wmf"/><Relationship Id="rId4" Type="http://schemas.openxmlformats.org/officeDocument/2006/relationships/numbering" Target="numbering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png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8.wmf"/><Relationship Id="rId401" Type="http://schemas.openxmlformats.org/officeDocument/2006/relationships/image" Target="media/image205.png"/><Relationship Id="rId422" Type="http://schemas.openxmlformats.org/officeDocument/2006/relationships/image" Target="media/image217.svg"/><Relationship Id="rId443" Type="http://schemas.openxmlformats.org/officeDocument/2006/relationships/image" Target="media/image230.wmf"/><Relationship Id="rId464" Type="http://schemas.openxmlformats.org/officeDocument/2006/relationships/oleObject" Target="embeddings/oleObject215.bin"/><Relationship Id="rId303" Type="http://schemas.openxmlformats.org/officeDocument/2006/relationships/oleObject" Target="embeddings/oleObject141.bin"/><Relationship Id="rId485" Type="http://schemas.openxmlformats.org/officeDocument/2006/relationships/image" Target="media/image253.png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5.wmf"/><Relationship Id="rId387" Type="http://schemas.openxmlformats.org/officeDocument/2006/relationships/image" Target="media/image197.png"/><Relationship Id="rId191" Type="http://schemas.openxmlformats.org/officeDocument/2006/relationships/image" Target="media/image92.wmf"/><Relationship Id="rId205" Type="http://schemas.openxmlformats.org/officeDocument/2006/relationships/image" Target="media/image100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192.bin"/><Relationship Id="rId107" Type="http://schemas.openxmlformats.org/officeDocument/2006/relationships/image" Target="media/image49.wmf"/><Relationship Id="rId289" Type="http://schemas.openxmlformats.org/officeDocument/2006/relationships/image" Target="media/image144.png"/><Relationship Id="rId454" Type="http://schemas.openxmlformats.org/officeDocument/2006/relationships/oleObject" Target="embeddings/oleObject210.bin"/><Relationship Id="rId11" Type="http://schemas.openxmlformats.org/officeDocument/2006/relationships/oleObject" Target="embeddings/oleObject1.bin"/><Relationship Id="rId53" Type="http://schemas.openxmlformats.org/officeDocument/2006/relationships/image" Target="media/image22.wmf"/><Relationship Id="rId149" Type="http://schemas.openxmlformats.org/officeDocument/2006/relationships/image" Target="media/image70.wmf"/><Relationship Id="rId314" Type="http://schemas.openxmlformats.org/officeDocument/2006/relationships/image" Target="media/image159.wmf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6.wmf"/><Relationship Id="rId423" Type="http://schemas.openxmlformats.org/officeDocument/2006/relationships/image" Target="media/image218.wmf"/><Relationship Id="rId258" Type="http://schemas.openxmlformats.org/officeDocument/2006/relationships/image" Target="media/image128.wmf"/><Relationship Id="rId465" Type="http://schemas.openxmlformats.org/officeDocument/2006/relationships/image" Target="media/image241.wmf"/><Relationship Id="rId22" Type="http://schemas.openxmlformats.org/officeDocument/2006/relationships/image" Target="media/image7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2.bin"/><Relationship Id="rId367" Type="http://schemas.openxmlformats.org/officeDocument/2006/relationships/image" Target="media/image187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2.bin"/><Relationship Id="rId476" Type="http://schemas.openxmlformats.org/officeDocument/2006/relationships/image" Target="media/image24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0.wmf"/><Relationship Id="rId280" Type="http://schemas.openxmlformats.org/officeDocument/2006/relationships/image" Target="media/image139.wmf"/><Relationship Id="rId336" Type="http://schemas.openxmlformats.org/officeDocument/2006/relationships/oleObject" Target="embeddings/oleObject157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7.wmf"/><Relationship Id="rId6" Type="http://schemas.openxmlformats.org/officeDocument/2006/relationships/settings" Target="settings.xml"/><Relationship Id="rId238" Type="http://schemas.openxmlformats.org/officeDocument/2006/relationships/image" Target="media/image117.jpeg"/><Relationship Id="rId445" Type="http://schemas.openxmlformats.org/officeDocument/2006/relationships/image" Target="media/image231.wmf"/><Relationship Id="rId487" Type="http://schemas.openxmlformats.org/officeDocument/2006/relationships/oleObject" Target="embeddings/oleObject224.bin"/><Relationship Id="rId291" Type="http://schemas.openxmlformats.org/officeDocument/2006/relationships/image" Target="media/image146.png"/><Relationship Id="rId305" Type="http://schemas.openxmlformats.org/officeDocument/2006/relationships/oleObject" Target="embeddings/oleObject142.bin"/><Relationship Id="rId347" Type="http://schemas.openxmlformats.org/officeDocument/2006/relationships/image" Target="media/image17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1.png"/><Relationship Id="rId389" Type="http://schemas.openxmlformats.org/officeDocument/2006/relationships/oleObject" Target="embeddings/oleObject182.bin"/><Relationship Id="rId193" Type="http://schemas.openxmlformats.org/officeDocument/2006/relationships/image" Target="media/image93.wmf"/><Relationship Id="rId207" Type="http://schemas.openxmlformats.org/officeDocument/2006/relationships/image" Target="media/image101.wmf"/><Relationship Id="rId249" Type="http://schemas.openxmlformats.org/officeDocument/2006/relationships/image" Target="media/image123.png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1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0.wmf"/><Relationship Id="rId260" Type="http://schemas.openxmlformats.org/officeDocument/2006/relationships/image" Target="media/image129.wmf"/><Relationship Id="rId316" Type="http://schemas.openxmlformats.org/officeDocument/2006/relationships/image" Target="media/image160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68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55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B2D10DC-D503-4764-8912-BCD23676E1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331A991-A1E2-4229-8F0C-96B91EC9789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B0E753-3C0F-46F6-9A58-21BC6B5615F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17</Pages>
  <Words>2333</Words>
  <Characters>12370</Characters>
  <Application>Microsoft Office Word</Application>
  <DocSecurity>0</DocSecurity>
  <Lines>103</Lines>
  <Paragraphs>29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sning eksamen R1 høsten 2018</vt:lpstr>
    </vt:vector>
  </TitlesOfParts>
  <Company>Oppland fylkeskommune</Company>
  <LinksUpToDate>false</LinksUpToDate>
  <CharactersWithSpaces>14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øsning eksamen R1 høsten 2018</dc:title>
  <dc:subject/>
  <dc:creator>Ola Iver Røe</dc:creator>
  <cp:keywords/>
  <dc:description/>
  <cp:lastModifiedBy>Bjarne Skurdal</cp:lastModifiedBy>
  <cp:revision>6</cp:revision>
  <dcterms:created xsi:type="dcterms:W3CDTF">2020-01-07T13:42:00Z</dcterms:created>
  <dcterms:modified xsi:type="dcterms:W3CDTF">2020-01-10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9CB9D4D24ED074087EA9C05ABD07FBE</vt:lpwstr>
  </property>
</Properties>
</file>